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2D7689DC" w:rsidR="001C45A3" w:rsidRP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1900B9">
        <w:rPr>
          <w:rFonts w:ascii="Times New Roman" w:hAnsi="Times New Roman" w:cs="Times New Roman"/>
          <w:b/>
          <w:bCs/>
          <w:color w:val="0000FF"/>
          <w:sz w:val="24"/>
          <w:szCs w:val="24"/>
        </w:rPr>
        <w:t>3</w:t>
      </w:r>
      <w:r w:rsidRPr="00F248F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1900B9">
        <w:rPr>
          <w:rFonts w:ascii="Times New Roman" w:hAnsi="Times New Roman" w:cs="Times New Roman"/>
          <w:b/>
          <w:bCs/>
          <w:color w:val="0000FF"/>
          <w:sz w:val="24"/>
          <w:szCs w:val="24"/>
        </w:rPr>
        <w:t>ENTHALPY TẠO THÀNH VÀ BIẾN THIÊN ANTHALPY CỦA PHẢN ỨNG HÓA HỌC</w:t>
      </w:r>
    </w:p>
    <w:p w14:paraId="0FEA705C" w14:textId="77777777" w:rsidR="00472DD2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6A4CFD3" w14:textId="77777777" w:rsidR="00472DD2" w:rsidRDefault="00472DD2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88FE78F" w14:textId="05B92EA0" w:rsidR="00472DD2" w:rsidRPr="00F5139D" w:rsidRDefault="0086279A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FA7C5E" w:rsidRPr="00F5139D">
        <w:rPr>
          <w:rFonts w:ascii="Times New Roman" w:hAnsi="Times New Roman" w:cs="Times New Roman"/>
          <w:sz w:val="24"/>
          <w:szCs w:val="24"/>
        </w:rPr>
        <w:t xml:space="preserve">Hòa tan 5 g CaO vào cốc </w:t>
      </w:r>
      <w:r w:rsidR="00F5139D" w:rsidRPr="00F5139D">
        <w:rPr>
          <w:rFonts w:ascii="Times New Roman" w:hAnsi="Times New Roman" w:cs="Times New Roman"/>
          <w:sz w:val="24"/>
          <w:szCs w:val="24"/>
        </w:rPr>
        <w:t xml:space="preserve">chịu nhiệt </w:t>
      </w:r>
      <w:r w:rsidR="00FA7C5E" w:rsidRPr="00F5139D">
        <w:rPr>
          <w:rFonts w:ascii="Times New Roman" w:hAnsi="Times New Roman" w:cs="Times New Roman"/>
          <w:sz w:val="24"/>
          <w:szCs w:val="24"/>
        </w:rPr>
        <w:t>chứa 25 mL nước cất</w:t>
      </w:r>
      <w:r w:rsidR="00F5139D" w:rsidRPr="00F5139D">
        <w:rPr>
          <w:rFonts w:ascii="Times New Roman" w:hAnsi="Times New Roman" w:cs="Times New Roman"/>
          <w:sz w:val="24"/>
          <w:szCs w:val="24"/>
        </w:rPr>
        <w:t xml:space="preserve"> ở nhiệt độ 25</w:t>
      </w:r>
      <w:r w:rsidR="00F5139D" w:rsidRPr="00F5139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F5139D" w:rsidRPr="00F5139D">
        <w:rPr>
          <w:rFonts w:ascii="Times New Roman" w:hAnsi="Times New Roman" w:cs="Times New Roman"/>
          <w:sz w:val="24"/>
          <w:szCs w:val="24"/>
        </w:rPr>
        <w:t>C, sau 2 phút nhiệt độ đo được là 50</w:t>
      </w:r>
      <w:r w:rsidR="00F5139D" w:rsidRPr="00F5139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F5139D" w:rsidRPr="00F5139D">
        <w:rPr>
          <w:rFonts w:ascii="Times New Roman" w:hAnsi="Times New Roman" w:cs="Times New Roman"/>
          <w:sz w:val="24"/>
          <w:szCs w:val="24"/>
        </w:rPr>
        <w:t>C.</w:t>
      </w:r>
    </w:p>
    <w:p w14:paraId="1C4FCF4C" w14:textId="0CFD0C49" w:rsidR="00F248FF" w:rsidRDefault="002B6DF5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5139D">
        <w:rPr>
          <w:rFonts w:ascii="Times New Roman" w:hAnsi="Times New Roman" w:cs="Times New Roman"/>
          <w:sz w:val="24"/>
          <w:szCs w:val="24"/>
        </w:rPr>
        <w:t>Phản ứng giữa CaO và nước là phản ứng thu nhiệt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721399AD" w14:textId="29599151" w:rsidR="00F248FF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5139D">
        <w:rPr>
          <w:rFonts w:ascii="Times New Roman" w:hAnsi="Times New Roman" w:cs="Times New Roman"/>
          <w:sz w:val="24"/>
          <w:szCs w:val="24"/>
        </w:rPr>
        <w:t>Phản ứng giữa CaO và nước là phản ứng tỏa nhiệt.</w:t>
      </w:r>
    </w:p>
    <w:p w14:paraId="6B9DD6BB" w14:textId="2B433109" w:rsidR="002B6DF5" w:rsidRPr="00F5139D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5139D" w:rsidRPr="00F5139D">
        <w:rPr>
          <w:rFonts w:ascii="Times New Roman" w:hAnsi="Times New Roman" w:cs="Times New Roman"/>
          <w:bCs/>
          <w:sz w:val="24"/>
          <w:szCs w:val="24"/>
        </w:rPr>
        <w:t>Tổng enthalpy tạo thành của các chất tham gia phản ứng trên lớn hơn tổng enthalpy của sản phẩm.</w:t>
      </w:r>
    </w:p>
    <w:p w14:paraId="5866B684" w14:textId="3BF062BD" w:rsidR="00F5139D" w:rsidRPr="00F5139D" w:rsidRDefault="002B6DF5" w:rsidP="00F5139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5139D">
        <w:rPr>
          <w:rFonts w:ascii="Times New Roman" w:hAnsi="Times New Roman" w:cs="Times New Roman"/>
          <w:bCs/>
          <w:sz w:val="24"/>
          <w:szCs w:val="24"/>
        </w:rPr>
        <w:t>Biến thiên</w:t>
      </w:r>
      <w:r w:rsidR="00F5139D" w:rsidRPr="00F5139D">
        <w:rPr>
          <w:rFonts w:ascii="Times New Roman" w:hAnsi="Times New Roman" w:cs="Times New Roman"/>
          <w:bCs/>
          <w:sz w:val="24"/>
          <w:szCs w:val="24"/>
        </w:rPr>
        <w:t xml:space="preserve"> enthalpy </w:t>
      </w:r>
      <w:r w:rsidR="00F5139D">
        <w:rPr>
          <w:rFonts w:ascii="Times New Roman" w:hAnsi="Times New Roman" w:cs="Times New Roman"/>
          <w:bCs/>
          <w:sz w:val="24"/>
          <w:szCs w:val="24"/>
        </w:rPr>
        <w:t xml:space="preserve">của </w:t>
      </w:r>
      <w:r w:rsidR="00F5139D" w:rsidRPr="00F5139D">
        <w:rPr>
          <w:rFonts w:ascii="Times New Roman" w:hAnsi="Times New Roman" w:cs="Times New Roman"/>
          <w:bCs/>
          <w:sz w:val="24"/>
          <w:szCs w:val="24"/>
        </w:rPr>
        <w:t xml:space="preserve">phản ứng trên </w:t>
      </w:r>
      <w:r w:rsidR="00F5139D">
        <w:rPr>
          <w:rFonts w:ascii="Times New Roman" w:hAnsi="Times New Roman" w:cs="Times New Roman"/>
          <w:bCs/>
          <w:sz w:val="24"/>
          <w:szCs w:val="24"/>
        </w:rPr>
        <w:t>nhỏ</w:t>
      </w:r>
      <w:r w:rsidR="00F5139D" w:rsidRPr="00F5139D">
        <w:rPr>
          <w:rFonts w:ascii="Times New Roman" w:hAnsi="Times New Roman" w:cs="Times New Roman"/>
          <w:bCs/>
          <w:sz w:val="24"/>
          <w:szCs w:val="24"/>
        </w:rPr>
        <w:t xml:space="preserve"> hơn </w:t>
      </w:r>
      <w:r w:rsidR="00F5139D">
        <w:rPr>
          <w:rFonts w:ascii="Times New Roman" w:hAnsi="Times New Roman" w:cs="Times New Roman"/>
          <w:bCs/>
          <w:sz w:val="24"/>
          <w:szCs w:val="24"/>
        </w:rPr>
        <w:t>0.</w:t>
      </w:r>
    </w:p>
    <w:p w14:paraId="2AE13E03" w14:textId="77777777" w:rsidR="005E3BF2" w:rsidRPr="005E3BF2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5E3BF2" w:rsidRPr="005E3BF2">
        <w:rPr>
          <w:rFonts w:ascii="Times New Roman" w:hAnsi="Times New Roman" w:cs="Times New Roman"/>
          <w:sz w:val="24"/>
          <w:szCs w:val="24"/>
        </w:rPr>
        <w:t xml:space="preserve">Cho phương trình nhiệt hóa sau: </w:t>
      </w:r>
    </w:p>
    <w:p w14:paraId="45736227" w14:textId="65A4865E" w:rsidR="00F248FF" w:rsidRPr="005E3BF2" w:rsidRDefault="005E3BF2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5E3BF2">
        <w:rPr>
          <w:rFonts w:ascii="Times New Roman" w:hAnsi="Times New Roman" w:cs="Times New Roman"/>
          <w:sz w:val="24"/>
          <w:szCs w:val="24"/>
        </w:rPr>
        <w:t>C</w:t>
      </w:r>
      <w:r w:rsidRPr="005E3B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E3BF2">
        <w:rPr>
          <w:rFonts w:ascii="Times New Roman" w:hAnsi="Times New Roman" w:cs="Times New Roman"/>
          <w:sz w:val="24"/>
          <w:szCs w:val="24"/>
        </w:rPr>
        <w:t>H</w:t>
      </w:r>
      <w:r w:rsidRPr="005E3BF2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5E3BF2">
        <w:rPr>
          <w:rFonts w:ascii="Times New Roman" w:hAnsi="Times New Roman" w:cs="Times New Roman"/>
          <w:sz w:val="24"/>
          <w:szCs w:val="24"/>
        </w:rPr>
        <w:t>OH(l) + 3O</w:t>
      </w:r>
      <w:r w:rsidRPr="005E3B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E3BF2"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BF2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469E9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5pt;height:18.35pt" o:ole="">
            <v:imagedata r:id="rId7" o:title=""/>
          </v:shape>
          <o:OLEObject Type="Embed" ProgID="Equation.DSMT4" ShapeID="_x0000_i1025" DrawAspect="Content" ObjectID="_178531328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2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(g)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180" w:dyaOrig="380" w14:anchorId="4F46CD25">
          <v:shape id="_x0000_i1026" type="#_x0000_t75" style="width:108.7pt;height:19pt" o:ole="">
            <v:imagedata r:id="rId9" o:title=""/>
          </v:shape>
          <o:OLEObject Type="Embed" ProgID="Equation.DSMT4" ShapeID="_x0000_i1026" DrawAspect="Content" ObjectID="_1785313282" r:id="rId10"/>
        </w:object>
      </w:r>
      <w:r w:rsidRPr="005E3BF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3051AE" w14:textId="4E3C0B7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5E3BF2">
        <w:rPr>
          <w:rFonts w:ascii="Times New Roman" w:hAnsi="Times New Roman" w:cs="Times New Roman"/>
          <w:sz w:val="24"/>
          <w:szCs w:val="24"/>
        </w:rPr>
        <w:t>Phản ứng trên là phản ứng tỏa nhiệt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7ABA401F" w14:textId="7C79CB78" w:rsidR="00F248FF" w:rsidRPr="005E3BF2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5E3BF2">
        <w:rPr>
          <w:rFonts w:ascii="Times New Roman" w:hAnsi="Times New Roman" w:cs="Times New Roman"/>
          <w:sz w:val="24"/>
          <w:szCs w:val="24"/>
        </w:rPr>
        <w:t>Nhiệt tạo thành của O</w:t>
      </w:r>
      <w:r w:rsidR="005E3B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3BF2">
        <w:rPr>
          <w:rFonts w:ascii="Times New Roman" w:hAnsi="Times New Roman" w:cs="Times New Roman"/>
          <w:sz w:val="24"/>
          <w:szCs w:val="24"/>
        </w:rPr>
        <w:t xml:space="preserve"> bằng 0.</w:t>
      </w:r>
    </w:p>
    <w:p w14:paraId="563AE324" w14:textId="4DC35205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E3BF2" w:rsidRPr="00F5139D">
        <w:rPr>
          <w:rFonts w:ascii="Times New Roman" w:hAnsi="Times New Roman" w:cs="Times New Roman"/>
          <w:bCs/>
          <w:sz w:val="24"/>
          <w:szCs w:val="24"/>
        </w:rPr>
        <w:t xml:space="preserve">Tổng enthalpy tạo thành của các chất tham gia phản ứng trên </w:t>
      </w:r>
      <w:r w:rsidR="005E3BF2">
        <w:rPr>
          <w:rFonts w:ascii="Times New Roman" w:hAnsi="Times New Roman" w:cs="Times New Roman"/>
          <w:bCs/>
          <w:sz w:val="24"/>
          <w:szCs w:val="24"/>
        </w:rPr>
        <w:t>nhỏ</w:t>
      </w:r>
      <w:r w:rsidR="005E3BF2" w:rsidRPr="00F5139D">
        <w:rPr>
          <w:rFonts w:ascii="Times New Roman" w:hAnsi="Times New Roman" w:cs="Times New Roman"/>
          <w:bCs/>
          <w:sz w:val="24"/>
          <w:szCs w:val="24"/>
        </w:rPr>
        <w:t xml:space="preserve"> hơn tổng enthalpy của sản phẩm.</w:t>
      </w:r>
    </w:p>
    <w:p w14:paraId="2C28BBEA" w14:textId="70B5FC72" w:rsidR="00F248FF" w:rsidRPr="00C52CBD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E3BF2" w:rsidRPr="00C52CBD">
        <w:rPr>
          <w:rFonts w:ascii="Times New Roman" w:hAnsi="Times New Roman" w:cs="Times New Roman"/>
          <w:bCs/>
          <w:sz w:val="24"/>
          <w:szCs w:val="24"/>
        </w:rPr>
        <w:t>Để</w:t>
      </w:r>
      <w:r w:rsidR="00C52CBD" w:rsidRPr="00C52CBD">
        <w:rPr>
          <w:rFonts w:ascii="Times New Roman" w:hAnsi="Times New Roman" w:cs="Times New Roman"/>
          <w:bCs/>
          <w:sz w:val="24"/>
          <w:szCs w:val="24"/>
        </w:rPr>
        <w:t xml:space="preserve"> đốt cháy 1 mol chất lỏng C</w:t>
      </w:r>
      <w:r w:rsidR="00C52CBD" w:rsidRPr="00C52CBD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52CBD" w:rsidRPr="00C52CBD">
        <w:rPr>
          <w:rFonts w:ascii="Times New Roman" w:hAnsi="Times New Roman" w:cs="Times New Roman"/>
          <w:bCs/>
          <w:sz w:val="24"/>
          <w:szCs w:val="24"/>
        </w:rPr>
        <w:t>H</w:t>
      </w:r>
      <w:r w:rsidR="00C52CBD" w:rsidRPr="00C52CBD"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  <w:r w:rsidR="00C52CBD" w:rsidRPr="00C52CBD">
        <w:rPr>
          <w:rFonts w:ascii="Times New Roman" w:hAnsi="Times New Roman" w:cs="Times New Roman"/>
          <w:bCs/>
          <w:sz w:val="24"/>
          <w:szCs w:val="24"/>
        </w:rPr>
        <w:t>OH cần nhiệt lượng là 1234,83 kJ.</w:t>
      </w:r>
    </w:p>
    <w:p w14:paraId="17C2273D" w14:textId="77777777" w:rsidR="00774EF5" w:rsidRPr="005E3BF2" w:rsidRDefault="00F248FF" w:rsidP="00774E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774EF5" w:rsidRPr="005E3BF2">
        <w:rPr>
          <w:rFonts w:ascii="Times New Roman" w:hAnsi="Times New Roman" w:cs="Times New Roman"/>
          <w:sz w:val="24"/>
          <w:szCs w:val="24"/>
        </w:rPr>
        <w:t xml:space="preserve">Cho phương trình nhiệt hóa sau: </w:t>
      </w:r>
    </w:p>
    <w:p w14:paraId="0E680A48" w14:textId="01D0C13E" w:rsidR="00774EF5" w:rsidRPr="005E3BF2" w:rsidRDefault="00774EF5" w:rsidP="00774E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5E3BF2"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E3BF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5E3BF2">
        <w:rPr>
          <w:rFonts w:ascii="Times New Roman" w:hAnsi="Times New Roman" w:cs="Times New Roman"/>
          <w:sz w:val="24"/>
          <w:szCs w:val="24"/>
        </w:rPr>
        <w:t xml:space="preserve">) + 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5E3B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5E3BF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5E3BF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BF2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0E3C92E">
          <v:shape id="_x0000_i1027" type="#_x0000_t75" style="width:33.95pt;height:18.35pt" o:ole="">
            <v:imagedata r:id="rId7" o:title=""/>
          </v:shape>
          <o:OLEObject Type="Embed" ProgID="Equation.DSMT4" ShapeID="_x0000_i1027" DrawAspect="Content" ObjectID="_1785313283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CO(g) + 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620" w:dyaOrig="380" w14:anchorId="1DA9D7A2">
          <v:shape id="_x0000_i1028" type="#_x0000_t75" style="width:80.85pt;height:19pt" o:ole="">
            <v:imagedata r:id="rId12" o:title=""/>
          </v:shape>
          <o:OLEObject Type="Embed" ProgID="Equation.DSMT4" ShapeID="_x0000_i1028" DrawAspect="Content" ObjectID="_1785313284" r:id="rId13"/>
        </w:object>
      </w:r>
      <w:r w:rsidRPr="005E3BF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31A86C" w14:textId="311EC998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774EF5">
        <w:rPr>
          <w:rFonts w:ascii="Times New Roman" w:hAnsi="Times New Roman" w:cs="Times New Roman"/>
          <w:sz w:val="24"/>
          <w:szCs w:val="24"/>
        </w:rPr>
        <w:t>Phản ứng trên xảy ra thuận lợi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517126D" w14:textId="013B58DC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774EF5">
        <w:rPr>
          <w:rFonts w:ascii="Times New Roman" w:hAnsi="Times New Roman" w:cs="Times New Roman"/>
          <w:sz w:val="24"/>
          <w:szCs w:val="24"/>
        </w:rPr>
        <w:t>Phản ứng trên là phản ứng tỏa nhiệt.</w:t>
      </w:r>
    </w:p>
    <w:p w14:paraId="612A953F" w14:textId="1356E22E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74EF5">
        <w:rPr>
          <w:rFonts w:ascii="Times New Roman" w:hAnsi="Times New Roman" w:cs="Times New Roman"/>
          <w:bCs/>
          <w:sz w:val="24"/>
          <w:szCs w:val="24"/>
        </w:rPr>
        <w:t xml:space="preserve">Nhiệt lượng cần để </w:t>
      </w:r>
      <w:r w:rsidR="00774EF5" w:rsidRPr="00C52CBD">
        <w:rPr>
          <w:rFonts w:ascii="Times New Roman" w:hAnsi="Times New Roman" w:cs="Times New Roman"/>
          <w:bCs/>
          <w:sz w:val="24"/>
          <w:szCs w:val="24"/>
        </w:rPr>
        <w:t xml:space="preserve">1 mol </w:t>
      </w:r>
      <w:r w:rsidR="00774EF5">
        <w:rPr>
          <w:rFonts w:ascii="Times New Roman" w:hAnsi="Times New Roman" w:cs="Times New Roman"/>
          <w:bCs/>
          <w:sz w:val="24"/>
          <w:szCs w:val="24"/>
        </w:rPr>
        <w:t>CH</w:t>
      </w:r>
      <w:r w:rsidR="00774EF5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774EF5" w:rsidRPr="00C52CB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74EF5">
        <w:rPr>
          <w:rFonts w:ascii="Times New Roman" w:hAnsi="Times New Roman" w:cs="Times New Roman"/>
          <w:bCs/>
          <w:sz w:val="24"/>
          <w:szCs w:val="24"/>
        </w:rPr>
        <w:t>phản ứng hoàn toàn với 1 mol H</w:t>
      </w:r>
      <w:r w:rsidR="00774EF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774EF5">
        <w:rPr>
          <w:rFonts w:ascii="Times New Roman" w:hAnsi="Times New Roman" w:cs="Times New Roman"/>
          <w:bCs/>
          <w:sz w:val="24"/>
          <w:szCs w:val="24"/>
        </w:rPr>
        <w:t>O</w:t>
      </w:r>
      <w:r w:rsidR="00774EF5" w:rsidRPr="00C52CBD">
        <w:rPr>
          <w:rFonts w:ascii="Times New Roman" w:hAnsi="Times New Roman" w:cs="Times New Roman"/>
          <w:bCs/>
          <w:sz w:val="24"/>
          <w:szCs w:val="24"/>
        </w:rPr>
        <w:t xml:space="preserve"> là </w:t>
      </w:r>
      <w:r w:rsidR="00774EF5">
        <w:rPr>
          <w:rFonts w:ascii="Times New Roman" w:hAnsi="Times New Roman" w:cs="Times New Roman"/>
          <w:bCs/>
          <w:sz w:val="24"/>
          <w:szCs w:val="24"/>
        </w:rPr>
        <w:t>250</w:t>
      </w:r>
      <w:r w:rsidR="00774EF5" w:rsidRPr="00C52CBD">
        <w:rPr>
          <w:rFonts w:ascii="Times New Roman" w:hAnsi="Times New Roman" w:cs="Times New Roman"/>
          <w:bCs/>
          <w:sz w:val="24"/>
          <w:szCs w:val="24"/>
        </w:rPr>
        <w:t xml:space="preserve"> kJ.</w:t>
      </w:r>
    </w:p>
    <w:p w14:paraId="39AC6DD3" w14:textId="1ABF3EFA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F6096" w:rsidRPr="00F5139D">
        <w:rPr>
          <w:rFonts w:ascii="Times New Roman" w:hAnsi="Times New Roman" w:cs="Times New Roman"/>
          <w:bCs/>
          <w:sz w:val="24"/>
          <w:szCs w:val="24"/>
        </w:rPr>
        <w:t xml:space="preserve">Tổng enthalpy tạo thành của các chất tham gia phản ứng trên </w:t>
      </w:r>
      <w:r w:rsidR="00DF6096">
        <w:rPr>
          <w:rFonts w:ascii="Times New Roman" w:hAnsi="Times New Roman" w:cs="Times New Roman"/>
          <w:bCs/>
          <w:sz w:val="24"/>
          <w:szCs w:val="24"/>
        </w:rPr>
        <w:t>nhỏ</w:t>
      </w:r>
      <w:r w:rsidR="00DF6096" w:rsidRPr="00F5139D">
        <w:rPr>
          <w:rFonts w:ascii="Times New Roman" w:hAnsi="Times New Roman" w:cs="Times New Roman"/>
          <w:bCs/>
          <w:sz w:val="24"/>
          <w:szCs w:val="24"/>
        </w:rPr>
        <w:t xml:space="preserve"> hơn tổng enthalpy của sản phẩm.</w:t>
      </w:r>
    </w:p>
    <w:p w14:paraId="5C75FE6B" w14:textId="56943872" w:rsidR="000A57FB" w:rsidRPr="008A0B69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4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0A57FB">
        <w:rPr>
          <w:rFonts w:ascii="Times New Roman" w:hAnsi="Times New Roman" w:cs="Times New Roman"/>
          <w:sz w:val="24"/>
          <w:szCs w:val="24"/>
        </w:rPr>
        <w:t>Cho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C000A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59D4DFA2">
          <v:shape id="_x0000_i1029" type="#_x0000_t75" style="width:165.75pt;height:19.7pt" o:ole="">
            <v:imagedata r:id="rId14" o:title=""/>
          </v:shape>
          <o:OLEObject Type="Embed" ProgID="Equation.DSMT4" ShapeID="_x0000_i1029" DrawAspect="Content" ObjectID="_1785313285" r:id="rId15"/>
        </w:object>
      </w:r>
    </w:p>
    <w:p w14:paraId="35AE3812" w14:textId="6927EB0E" w:rsidR="000A57FB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bền hơn về mặt năng lượng so với các đơn chất bền tạo nên nó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77A9E546" w14:textId="4327EBCF" w:rsidR="000A57FB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kém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ền hơn về mặt năng lượng so với các đơn chất bền tạo nên nó.</w:t>
      </w:r>
    </w:p>
    <w:p w14:paraId="4BCDAD5C" w14:textId="5CEBB90A" w:rsidR="000A57FB" w:rsidRPr="00D75F18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75F18" w:rsidRPr="00D75F18">
        <w:rPr>
          <w:rFonts w:ascii="Times New Roman" w:hAnsi="Times New Roman" w:cs="Times New Roman"/>
          <w:bCs/>
          <w:sz w:val="24"/>
          <w:szCs w:val="24"/>
        </w:rPr>
        <w:t>Khi tạo ra 1 mol</w:t>
      </w:r>
      <w:r w:rsidR="00D75F18">
        <w:rPr>
          <w:rFonts w:ascii="Times New Roman" w:hAnsi="Times New Roman" w:cs="Times New Roman"/>
          <w:bCs/>
          <w:sz w:val="24"/>
          <w:szCs w:val="24"/>
        </w:rPr>
        <w:t xml:space="preserve"> khí</w:t>
      </w:r>
      <w:r w:rsidR="00D75F18" w:rsidRPr="00D75F18">
        <w:rPr>
          <w:rFonts w:ascii="Times New Roman" w:hAnsi="Times New Roman" w:cs="Times New Roman"/>
          <w:bCs/>
          <w:sz w:val="24"/>
          <w:szCs w:val="24"/>
        </w:rPr>
        <w:t xml:space="preserve"> CO</w:t>
      </w:r>
      <w:r w:rsidR="00D75F18" w:rsidRPr="00D75F1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D75F18" w:rsidRPr="00D75F18">
        <w:rPr>
          <w:rFonts w:ascii="Times New Roman" w:hAnsi="Times New Roman" w:cs="Times New Roman"/>
          <w:bCs/>
          <w:sz w:val="24"/>
          <w:szCs w:val="24"/>
        </w:rPr>
        <w:t xml:space="preserve"> từ các đơn chất bền thì nhiệt lượng tỏa ra là 393,5 kJ/mol.</w:t>
      </w:r>
    </w:p>
    <w:p w14:paraId="2C8070E0" w14:textId="61122816" w:rsidR="000A57FB" w:rsidRPr="008A0B69" w:rsidRDefault="000A57FB" w:rsidP="000A57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C1E3E" w:rsidRPr="00D75F18">
        <w:rPr>
          <w:rFonts w:ascii="Times New Roman" w:hAnsi="Times New Roman" w:cs="Times New Roman"/>
          <w:bCs/>
          <w:sz w:val="24"/>
          <w:szCs w:val="24"/>
        </w:rPr>
        <w:t>Khi tạo ra 1 mol</w:t>
      </w:r>
      <w:r w:rsidR="00CC1E3E">
        <w:rPr>
          <w:rFonts w:ascii="Times New Roman" w:hAnsi="Times New Roman" w:cs="Times New Roman"/>
          <w:bCs/>
          <w:sz w:val="24"/>
          <w:szCs w:val="24"/>
        </w:rPr>
        <w:t xml:space="preserve"> khí</w:t>
      </w:r>
      <w:r w:rsidR="00CC1E3E" w:rsidRPr="00D75F18">
        <w:rPr>
          <w:rFonts w:ascii="Times New Roman" w:hAnsi="Times New Roman" w:cs="Times New Roman"/>
          <w:bCs/>
          <w:sz w:val="24"/>
          <w:szCs w:val="24"/>
        </w:rPr>
        <w:t xml:space="preserve"> CO</w:t>
      </w:r>
      <w:r w:rsidR="00CC1E3E" w:rsidRPr="00D75F1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C1E3E" w:rsidRPr="00D75F18">
        <w:rPr>
          <w:rFonts w:ascii="Times New Roman" w:hAnsi="Times New Roman" w:cs="Times New Roman"/>
          <w:bCs/>
          <w:sz w:val="24"/>
          <w:szCs w:val="24"/>
        </w:rPr>
        <w:t xml:space="preserve"> từ các đơn chất bền thì </w:t>
      </w:r>
      <w:r w:rsidR="00CC1E3E">
        <w:rPr>
          <w:rFonts w:ascii="Times New Roman" w:hAnsi="Times New Roman" w:cs="Times New Roman"/>
          <w:bCs/>
          <w:sz w:val="24"/>
          <w:szCs w:val="24"/>
        </w:rPr>
        <w:t xml:space="preserve">cần cung cấp </w:t>
      </w:r>
      <w:r w:rsidR="00CC1E3E" w:rsidRPr="00D75F18">
        <w:rPr>
          <w:rFonts w:ascii="Times New Roman" w:hAnsi="Times New Roman" w:cs="Times New Roman"/>
          <w:bCs/>
          <w:sz w:val="24"/>
          <w:szCs w:val="24"/>
        </w:rPr>
        <w:t>nhiệt lượng là 393,5 kJ/mol.</w:t>
      </w:r>
    </w:p>
    <w:p w14:paraId="5D53D351" w14:textId="27E8AEB1" w:rsidR="004C000A" w:rsidRDefault="00F248FF" w:rsidP="004C000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CC1E3E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37D28" w:rsidRPr="004C000A">
        <w:rPr>
          <w:rFonts w:ascii="Times New Roman" w:hAnsi="Times New Roman" w:cs="Times New Roman"/>
          <w:sz w:val="24"/>
          <w:szCs w:val="24"/>
        </w:rPr>
        <w:t>Phản ứng nhiệt phân CaCO</w:t>
      </w:r>
      <w:r w:rsidR="00137D28" w:rsidRPr="004C000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37D28" w:rsidRPr="004C000A">
        <w:rPr>
          <w:rFonts w:ascii="Times New Roman" w:hAnsi="Times New Roman" w:cs="Times New Roman"/>
          <w:sz w:val="24"/>
          <w:szCs w:val="24"/>
        </w:rPr>
        <w:t xml:space="preserve">: </w:t>
      </w:r>
      <w:r w:rsidR="004C000A" w:rsidRPr="004C000A">
        <w:rPr>
          <w:rFonts w:ascii="Times New Roman" w:hAnsi="Times New Roman" w:cs="Times New Roman"/>
          <w:sz w:val="24"/>
          <w:szCs w:val="24"/>
        </w:rPr>
        <w:t>CaCO</w:t>
      </w:r>
      <w:r w:rsidR="004C000A" w:rsidRPr="004C000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C000A" w:rsidRPr="004C000A">
        <w:rPr>
          <w:rFonts w:ascii="Times New Roman" w:hAnsi="Times New Roman" w:cs="Times New Roman"/>
          <w:sz w:val="24"/>
          <w:szCs w:val="24"/>
        </w:rPr>
        <w:t xml:space="preserve">(s) </w:t>
      </w:r>
      <w:r w:rsidR="004C000A"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08A1734F">
          <v:shape id="_x0000_i1030" type="#_x0000_t75" style="width:33.95pt;height:18.35pt" o:ole="">
            <v:imagedata r:id="rId7" o:title=""/>
          </v:shape>
          <o:OLEObject Type="Embed" ProgID="Equation.DSMT4" ShapeID="_x0000_i1030" DrawAspect="Content" ObjectID="_1785313286" r:id="rId16"/>
        </w:object>
      </w:r>
      <w:r w:rsidR="004C000A" w:rsidRPr="004C000A">
        <w:rPr>
          <w:rFonts w:ascii="Times New Roman" w:hAnsi="Times New Roman" w:cs="Times New Roman"/>
          <w:sz w:val="24"/>
          <w:szCs w:val="24"/>
        </w:rPr>
        <w:t xml:space="preserve"> CaO(s) + CO</w:t>
      </w:r>
      <w:r w:rsidR="004C000A" w:rsidRPr="004C000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C000A" w:rsidRPr="004C000A">
        <w:rPr>
          <w:rFonts w:ascii="Times New Roman" w:hAnsi="Times New Roman" w:cs="Times New Roman"/>
          <w:sz w:val="24"/>
          <w:szCs w:val="24"/>
        </w:rPr>
        <w:t>(g)</w:t>
      </w:r>
      <w:r w:rsidR="004C000A">
        <w:rPr>
          <w:rFonts w:ascii="Times New Roman" w:hAnsi="Times New Roman" w:cs="Times New Roman"/>
          <w:sz w:val="24"/>
          <w:szCs w:val="24"/>
        </w:rPr>
        <w:t>. Với:</w:t>
      </w:r>
    </w:p>
    <w:p w14:paraId="2F26003B" w14:textId="77777777" w:rsidR="004C000A" w:rsidRDefault="004C000A" w:rsidP="004C000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00A">
        <w:rPr>
          <w:rFonts w:ascii="Times New Roman" w:hAnsi="Times New Roman" w:cs="Times New Roman"/>
          <w:position w:val="-14"/>
          <w:sz w:val="24"/>
          <w:szCs w:val="24"/>
        </w:rPr>
        <w:object w:dxaOrig="3680" w:dyaOrig="400" w14:anchorId="51262569">
          <v:shape id="_x0000_i1031" type="#_x0000_t75" style="width:184.1pt;height:19.7pt" o:ole="">
            <v:imagedata r:id="rId17" o:title=""/>
          </v:shape>
          <o:OLEObject Type="Embed" ProgID="Equation.DSMT4" ShapeID="_x0000_i1031" DrawAspect="Content" ObjectID="_1785313287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4C000A">
        <w:rPr>
          <w:rFonts w:ascii="Times New Roman" w:hAnsi="Times New Roman" w:cs="Times New Roman"/>
          <w:position w:val="-14"/>
          <w:sz w:val="24"/>
          <w:szCs w:val="24"/>
        </w:rPr>
        <w:object w:dxaOrig="3280" w:dyaOrig="400" w14:anchorId="6B519E95">
          <v:shape id="_x0000_i1032" type="#_x0000_t75" style="width:163.7pt;height:19.7pt" o:ole="">
            <v:imagedata r:id="rId19" o:title=""/>
          </v:shape>
          <o:OLEObject Type="Embed" ProgID="Equation.DSMT4" ShapeID="_x0000_i1032" DrawAspect="Content" ObjectID="_1785313288" r:id="rId20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3EB39995" w14:textId="03EAAB43" w:rsidR="00F248FF" w:rsidRPr="008A0B69" w:rsidRDefault="004C000A" w:rsidP="004C000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00A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74D1E754">
          <v:shape id="_x0000_i1033" type="#_x0000_t75" style="width:165.75pt;height:19.7pt" o:ole="">
            <v:imagedata r:id="rId14" o:title=""/>
          </v:shape>
          <o:OLEObject Type="Embed" ProgID="Equation.DSMT4" ShapeID="_x0000_i1033" DrawAspect="Content" ObjectID="_1785313289" r:id="rId21"/>
        </w:object>
      </w:r>
    </w:p>
    <w:p w14:paraId="0B17B1BD" w14:textId="63C5547A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C50643">
        <w:rPr>
          <w:rFonts w:ascii="Times New Roman" w:hAnsi="Times New Roman" w:cs="Times New Roman"/>
          <w:sz w:val="24"/>
          <w:szCs w:val="24"/>
        </w:rPr>
        <w:t>Tổng enthalpy tạo thành của chất tham gia phản ứng nhỏ hơn tổng enthalpy của sản phẩm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270A5383" w14:textId="487B512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C50643">
        <w:rPr>
          <w:rFonts w:ascii="Times New Roman" w:hAnsi="Times New Roman" w:cs="Times New Roman"/>
          <w:sz w:val="24"/>
          <w:szCs w:val="24"/>
        </w:rPr>
        <w:t>Tổng enthalpy tạo thành của chất tham gia phản ứng lớn hơn tổng enthalpy của sản phẩm.</w:t>
      </w:r>
      <w:r w:rsidR="00C50643" w:rsidRPr="008A0B69">
        <w:rPr>
          <w:rFonts w:ascii="Times New Roman" w:hAnsi="Times New Roman" w:cs="Times New Roman"/>
          <w:sz w:val="24"/>
          <w:szCs w:val="24"/>
        </w:rPr>
        <w:tab/>
      </w:r>
    </w:p>
    <w:p w14:paraId="523296BD" w14:textId="2BA27807" w:rsidR="00F248FF" w:rsidRPr="00996AA8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996AA8" w:rsidRPr="00996AA8">
        <w:rPr>
          <w:rFonts w:ascii="Times New Roman" w:hAnsi="Times New Roman" w:cs="Times New Roman"/>
          <w:bCs/>
          <w:sz w:val="24"/>
          <w:szCs w:val="24"/>
        </w:rPr>
        <w:t>Nhiệt lượng cần để nhiệt phân 1 mol CaCO</w:t>
      </w:r>
      <w:r w:rsidR="00996AA8" w:rsidRPr="00996AA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996AA8" w:rsidRPr="00996AA8">
        <w:rPr>
          <w:rFonts w:ascii="Times New Roman" w:hAnsi="Times New Roman" w:cs="Times New Roman"/>
          <w:bCs/>
          <w:sz w:val="24"/>
          <w:szCs w:val="24"/>
        </w:rPr>
        <w:t xml:space="preserve"> ở 25</w:t>
      </w:r>
      <w:r w:rsidR="00996AA8" w:rsidRPr="00996AA8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="00996AA8" w:rsidRPr="00996AA8">
        <w:rPr>
          <w:rFonts w:ascii="Times New Roman" w:hAnsi="Times New Roman" w:cs="Times New Roman"/>
          <w:bCs/>
          <w:sz w:val="24"/>
          <w:szCs w:val="24"/>
        </w:rPr>
        <w:t>C là 178,3 kJ.</w:t>
      </w:r>
    </w:p>
    <w:p w14:paraId="79CDBBCE" w14:textId="0B05833C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996AA8" w:rsidRPr="00996AA8">
        <w:rPr>
          <w:rFonts w:ascii="Times New Roman" w:hAnsi="Times New Roman" w:cs="Times New Roman"/>
          <w:bCs/>
          <w:sz w:val="24"/>
          <w:szCs w:val="24"/>
        </w:rPr>
        <w:t>Phản ứng trên tỏa nhiệt.</w:t>
      </w:r>
    </w:p>
    <w:p w14:paraId="4A3EC154" w14:textId="3E6DEFC8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CC1E3E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F46142">
        <w:rPr>
          <w:rFonts w:ascii="Times New Roman" w:hAnsi="Times New Roman" w:cs="Times New Roman"/>
          <w:sz w:val="24"/>
          <w:szCs w:val="24"/>
        </w:rPr>
        <w:t>Phương trình nhiệt hóa học giữa nitrogen và oxygen như sau:</w:t>
      </w:r>
    </w:p>
    <w:p w14:paraId="36E7AA94" w14:textId="63B91F08" w:rsidR="00F46142" w:rsidRPr="00F46142" w:rsidRDefault="00F46142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 w:rsidR="00FF56A7">
        <w:rPr>
          <w:rFonts w:ascii="Times New Roman" w:hAnsi="Times New Roman" w:cs="Times New Roman"/>
          <w:sz w:val="24"/>
          <w:szCs w:val="24"/>
        </w:rPr>
        <w:t xml:space="preserve"> </w:t>
      </w:r>
      <w:r w:rsidR="00FF56A7"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2E421D93">
          <v:shape id="_x0000_i1034" type="#_x0000_t75" style="width:33.95pt;height:18.35pt" o:ole="">
            <v:imagedata r:id="rId7" o:title=""/>
          </v:shape>
          <o:OLEObject Type="Embed" ProgID="Equation.DSMT4" ShapeID="_x0000_i1034" DrawAspect="Content" ObjectID="_1785313290" r:id="rId22"/>
        </w:object>
      </w:r>
      <w:r w:rsidR="00FF56A7">
        <w:rPr>
          <w:rFonts w:ascii="Times New Roman" w:hAnsi="Times New Roman" w:cs="Times New Roman"/>
          <w:sz w:val="24"/>
          <w:szCs w:val="24"/>
        </w:rPr>
        <w:t>2NO(g)</w:t>
      </w:r>
      <w:r w:rsidR="00FF56A7">
        <w:rPr>
          <w:rFonts w:ascii="Times New Roman" w:hAnsi="Times New Roman" w:cs="Times New Roman"/>
          <w:sz w:val="24"/>
          <w:szCs w:val="24"/>
        </w:rPr>
        <w:tab/>
      </w:r>
      <w:r w:rsidR="00FF56A7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579" w:dyaOrig="380" w14:anchorId="4D93B6B7">
          <v:shape id="_x0000_i1035" type="#_x0000_t75" style="width:78.8pt;height:19pt" o:ole="">
            <v:imagedata r:id="rId23" o:title=""/>
          </v:shape>
          <o:OLEObject Type="Embed" ProgID="Equation.DSMT4" ShapeID="_x0000_i1035" DrawAspect="Content" ObjectID="_1785313291" r:id="rId24"/>
        </w:object>
      </w:r>
    </w:p>
    <w:p w14:paraId="564AE9CB" w14:textId="2DDB4E34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F56A7">
        <w:rPr>
          <w:rFonts w:ascii="Times New Roman" w:hAnsi="Times New Roman" w:cs="Times New Roman"/>
          <w:sz w:val="24"/>
          <w:szCs w:val="24"/>
        </w:rPr>
        <w:t>Nitrogen và oxygen phản ứng mạnh hơn khi ở nhiệt độ thấp.</w:t>
      </w:r>
    </w:p>
    <w:p w14:paraId="12F7F60D" w14:textId="1AAB67F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F56A7">
        <w:rPr>
          <w:rFonts w:ascii="Times New Roman" w:hAnsi="Times New Roman" w:cs="Times New Roman"/>
          <w:sz w:val="24"/>
          <w:szCs w:val="24"/>
        </w:rPr>
        <w:t>Phản ứng trên là phản ứng thu nhiệt.</w:t>
      </w:r>
    </w:p>
    <w:p w14:paraId="4DA71A60" w14:textId="1463DE7A" w:rsidR="00F248FF" w:rsidRPr="00FF56A7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F56A7" w:rsidRPr="00FF56A7">
        <w:rPr>
          <w:rFonts w:ascii="Times New Roman" w:hAnsi="Times New Roman" w:cs="Times New Roman"/>
          <w:bCs/>
          <w:sz w:val="24"/>
          <w:szCs w:val="24"/>
        </w:rPr>
        <w:t>Phản ứng trên xảy ra thuận lợi ở điều kiện thường.</w:t>
      </w:r>
    </w:p>
    <w:p w14:paraId="1EABC3EC" w14:textId="318738E5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F56A7" w:rsidRPr="00FF56A7">
        <w:rPr>
          <w:rFonts w:ascii="Times New Roman" w:hAnsi="Times New Roman" w:cs="Times New Roman"/>
          <w:bCs/>
          <w:sz w:val="24"/>
          <w:szCs w:val="24"/>
        </w:rPr>
        <w:t>Phản ứng xảy ra có sự hấp thụ nhiệt của môi trường.</w:t>
      </w:r>
    </w:p>
    <w:p w14:paraId="6BF7A899" w14:textId="5064CFED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CC1E3E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C4B47">
        <w:rPr>
          <w:rFonts w:ascii="Times New Roman" w:hAnsi="Times New Roman" w:cs="Times New Roman"/>
          <w:sz w:val="24"/>
          <w:szCs w:val="24"/>
        </w:rPr>
        <w:t>Biến thiên enthalpy của một phản ứng được ghi ở sơ đồ sau:</w:t>
      </w:r>
    </w:p>
    <w:p w14:paraId="66CF4FC1" w14:textId="6AE76BD1" w:rsidR="001C4B47" w:rsidRPr="008A0B69" w:rsidRDefault="001C4B47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noProof/>
        </w:rPr>
        <w:drawing>
          <wp:inline distT="0" distB="0" distL="0" distR="0" wp14:anchorId="1A988CA5" wp14:editId="4CE16D6A">
            <wp:extent cx="2419350" cy="1557914"/>
            <wp:effectExtent l="0" t="0" r="0" b="4445"/>
            <wp:docPr id="75789356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266" cy="1577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59DB8" w14:textId="4C761B8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6B21BF">
        <w:rPr>
          <w:rFonts w:ascii="Times New Roman" w:hAnsi="Times New Roman" w:cs="Times New Roman"/>
          <w:sz w:val="24"/>
          <w:szCs w:val="24"/>
        </w:rPr>
        <w:t>Phản ứng trên là phản ứng tỏa nhiệt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11074DD" w14:textId="169E5245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6B21BF">
        <w:rPr>
          <w:rFonts w:ascii="Times New Roman" w:hAnsi="Times New Roman" w:cs="Times New Roman"/>
          <w:sz w:val="24"/>
          <w:szCs w:val="24"/>
        </w:rPr>
        <w:t>Năng lượng chất tham gia phản ứng lớn hơn năng lượng sản phẩm.</w:t>
      </w:r>
    </w:p>
    <w:p w14:paraId="6F5FEDAB" w14:textId="2AC5BC40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B21BF" w:rsidRPr="006B21BF">
        <w:rPr>
          <w:rFonts w:ascii="Times New Roman" w:hAnsi="Times New Roman" w:cs="Times New Roman"/>
          <w:bCs/>
          <w:sz w:val="24"/>
          <w:szCs w:val="24"/>
        </w:rPr>
        <w:t>Biến thiên enthalpy của phản ứng là a kJ.</w:t>
      </w:r>
    </w:p>
    <w:p w14:paraId="4A081FB4" w14:textId="047CD8B0" w:rsidR="006B21BF" w:rsidRDefault="00F248FF" w:rsidP="006B21B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B21BF" w:rsidRPr="00FF56A7">
        <w:rPr>
          <w:rFonts w:ascii="Times New Roman" w:hAnsi="Times New Roman" w:cs="Times New Roman"/>
          <w:bCs/>
          <w:sz w:val="24"/>
          <w:szCs w:val="24"/>
        </w:rPr>
        <w:t>Phản ứng xảy ra có sự hấp thụ nhiệt của môi trường.</w:t>
      </w:r>
    </w:p>
    <w:p w14:paraId="4494C400" w14:textId="250495ED" w:rsidR="00F248FF" w:rsidRPr="00CC1E3E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8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CC1E3E" w:rsidRPr="00CC1E3E">
        <w:rPr>
          <w:rFonts w:ascii="Times New Roman" w:hAnsi="Times New Roman" w:cs="Times New Roman"/>
          <w:sz w:val="24"/>
          <w:szCs w:val="24"/>
        </w:rPr>
        <w:t>Cho hai phương trình nhiệt hóa học sau:</w:t>
      </w:r>
    </w:p>
    <w:p w14:paraId="44F44856" w14:textId="0FD515B7" w:rsidR="00CC1E3E" w:rsidRPr="00AB5FAB" w:rsidRDefault="00CC1E3E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(g) + </w:t>
      </w:r>
      <w:r w:rsidR="00AB5FAB" w:rsidRPr="00AB5FA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320E450">
          <v:shape id="_x0000_i1036" type="#_x0000_t75" style="width:12.25pt;height:31.25pt" o:ole="">
            <v:imagedata r:id="rId26" o:title=""/>
          </v:shape>
          <o:OLEObject Type="Embed" ProgID="Equation.DSMT4" ShapeID="_x0000_i1036" DrawAspect="Content" ObjectID="_1785313292" r:id="rId27"/>
        </w:object>
      </w:r>
      <w:r w:rsidR="00AB5FAB">
        <w:rPr>
          <w:rFonts w:ascii="Times New Roman" w:hAnsi="Times New Roman" w:cs="Times New Roman"/>
          <w:sz w:val="24"/>
          <w:szCs w:val="24"/>
        </w:rPr>
        <w:t>O</w:t>
      </w:r>
      <w:r w:rsidR="00AB5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5FAB">
        <w:rPr>
          <w:rFonts w:ascii="Times New Roman" w:hAnsi="Times New Roman" w:cs="Times New Roman"/>
          <w:sz w:val="24"/>
          <w:szCs w:val="24"/>
        </w:rPr>
        <w:t>(g) → CO</w:t>
      </w:r>
      <w:r w:rsidR="00AB5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5FAB">
        <w:rPr>
          <w:rFonts w:ascii="Times New Roman" w:hAnsi="Times New Roman" w:cs="Times New Roman"/>
          <w:sz w:val="24"/>
          <w:szCs w:val="24"/>
        </w:rPr>
        <w:t>(g)</w:t>
      </w:r>
      <w:r w:rsidR="00AB5FAB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AB5FAB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1B0C6426">
          <v:shape id="_x0000_i1037" type="#_x0000_t75" style="width:86.95pt;height:19pt" o:ole="">
            <v:imagedata r:id="rId28" o:title=""/>
          </v:shape>
          <o:OLEObject Type="Embed" ProgID="Equation.DSMT4" ShapeID="_x0000_i1037" DrawAspect="Content" ObjectID="_1785313293" r:id="rId29"/>
        </w:object>
      </w:r>
      <w:r w:rsidR="00AB5FAB">
        <w:rPr>
          <w:rFonts w:ascii="Times New Roman" w:hAnsi="Times New Roman" w:cs="Times New Roman"/>
          <w:sz w:val="24"/>
          <w:szCs w:val="24"/>
        </w:rPr>
        <w:t>(1); H</w:t>
      </w:r>
      <w:r w:rsidR="00AB5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5FAB">
        <w:rPr>
          <w:rFonts w:ascii="Times New Roman" w:hAnsi="Times New Roman" w:cs="Times New Roman"/>
          <w:sz w:val="24"/>
          <w:szCs w:val="24"/>
        </w:rPr>
        <w:t>(g) + F</w:t>
      </w:r>
      <w:r w:rsidR="00AB5F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5FAB">
        <w:rPr>
          <w:rFonts w:ascii="Times New Roman" w:hAnsi="Times New Roman" w:cs="Times New Roman"/>
          <w:sz w:val="24"/>
          <w:szCs w:val="24"/>
        </w:rPr>
        <w:t>(g) → 2HF(g)</w:t>
      </w:r>
      <w:r w:rsidR="00AB5FAB">
        <w:rPr>
          <w:rFonts w:ascii="Times New Roman" w:hAnsi="Times New Roman" w:cs="Times New Roman"/>
          <w:sz w:val="24"/>
          <w:szCs w:val="24"/>
        </w:rPr>
        <w:tab/>
      </w:r>
      <w:r w:rsidR="00AB5FAB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1CFE80B6">
          <v:shape id="_x0000_i1038" type="#_x0000_t75" style="width:86.95pt;height:19pt" o:ole="">
            <v:imagedata r:id="rId30" o:title=""/>
          </v:shape>
          <o:OLEObject Type="Embed" ProgID="Equation.DSMT4" ShapeID="_x0000_i1038" DrawAspect="Content" ObjectID="_1785313294" r:id="rId31"/>
        </w:object>
      </w:r>
      <w:r w:rsidR="00AB5FAB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3F5F107C" w14:textId="11204CA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AB5FAB">
        <w:rPr>
          <w:rFonts w:ascii="Times New Roman" w:hAnsi="Times New Roman" w:cs="Times New Roman"/>
          <w:sz w:val="24"/>
          <w:szCs w:val="24"/>
        </w:rPr>
        <w:t>Phản ứng (1) xảy ra thuận lợi hơn phản ứng (2)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3D084D46" w14:textId="6D88BBF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AB5FAB">
        <w:rPr>
          <w:rFonts w:ascii="Times New Roman" w:hAnsi="Times New Roman" w:cs="Times New Roman"/>
          <w:sz w:val="24"/>
          <w:szCs w:val="24"/>
        </w:rPr>
        <w:t>Phản ứng (1) và (2) là phản ứng thu nhiệt</w:t>
      </w:r>
    </w:p>
    <w:p w14:paraId="0289434F" w14:textId="158258AB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B5FAB">
        <w:rPr>
          <w:rFonts w:ascii="Times New Roman" w:hAnsi="Times New Roman" w:cs="Times New Roman"/>
          <w:sz w:val="24"/>
          <w:szCs w:val="24"/>
        </w:rPr>
        <w:t>Phản ứng (2) xảy ra thuận lợi hơn phản ứng (1)</w:t>
      </w:r>
    </w:p>
    <w:p w14:paraId="02F9EE68" w14:textId="4B915A35" w:rsidR="00AB5FAB" w:rsidRDefault="00F248FF" w:rsidP="00AB5FA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B5FAB">
        <w:rPr>
          <w:rFonts w:ascii="Times New Roman" w:hAnsi="Times New Roman" w:cs="Times New Roman"/>
          <w:sz w:val="24"/>
          <w:szCs w:val="24"/>
        </w:rPr>
        <w:t>Phản ứng (1) và (2) là phản ứng tỏa nhiệt</w:t>
      </w:r>
    </w:p>
    <w:p w14:paraId="72A9B680" w14:textId="63796B69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A25E7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AA25E7">
        <w:rPr>
          <w:rFonts w:ascii="Times New Roman" w:hAnsi="Times New Roman" w:cs="Times New Roman"/>
          <w:sz w:val="24"/>
          <w:szCs w:val="24"/>
        </w:rPr>
        <w:t>của phản ứng</w:t>
      </w:r>
      <w:r w:rsidR="00AA25E7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73CB4282" w14:textId="25B58E2F" w:rsidR="00F248FF" w:rsidRPr="008A0B69" w:rsidRDefault="00AA25E7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→ 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040" w:dyaOrig="380" w14:anchorId="598DD869">
          <v:shape id="_x0000_i1039" type="#_x0000_t75" style="width:101.9pt;height:19pt" o:ole="">
            <v:imagedata r:id="rId32" o:title=""/>
          </v:shape>
          <o:OLEObject Type="Embed" ProgID="Equation.DSMT4" ShapeID="_x0000_i1039" DrawAspect="Content" ObjectID="_1785313295" r:id="rId33"/>
        </w:object>
      </w:r>
    </w:p>
    <w:p w14:paraId="57C378B9" w14:textId="591928AE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AA25E7">
        <w:rPr>
          <w:rFonts w:ascii="Times New Roman" w:hAnsi="Times New Roman" w:cs="Times New Roman"/>
          <w:sz w:val="24"/>
          <w:szCs w:val="24"/>
        </w:rPr>
        <w:t>Phản ứng trên là phản ứng tỏa nhiệt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0FB4906" w14:textId="5DE369CF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AA25E7">
        <w:rPr>
          <w:rFonts w:ascii="Times New Roman" w:hAnsi="Times New Roman" w:cs="Times New Roman"/>
          <w:sz w:val="24"/>
          <w:szCs w:val="24"/>
        </w:rPr>
        <w:t>Phản ứng trên không có sự thay đổi năng lượng</w:t>
      </w:r>
    </w:p>
    <w:p w14:paraId="432D094D" w14:textId="3F70F630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A25E7" w:rsidRPr="00AA25E7">
        <w:rPr>
          <w:rFonts w:ascii="Times New Roman" w:hAnsi="Times New Roman" w:cs="Times New Roman"/>
          <w:bCs/>
          <w:sz w:val="24"/>
          <w:szCs w:val="24"/>
        </w:rPr>
        <w:t>Phản ứng trên có sự hấp thu nhiệt từ môi trường xung quanh</w:t>
      </w:r>
    </w:p>
    <w:p w14:paraId="31CAA990" w14:textId="304E0D8E" w:rsidR="00F248FF" w:rsidRPr="00AA25E7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A25E7" w:rsidRPr="00AA25E7">
        <w:rPr>
          <w:rFonts w:ascii="Times New Roman" w:hAnsi="Times New Roman" w:cs="Times New Roman"/>
          <w:bCs/>
          <w:sz w:val="24"/>
          <w:szCs w:val="24"/>
        </w:rPr>
        <w:t xml:space="preserve">Khi tạo thành </w:t>
      </w:r>
      <w:r w:rsidR="00AA25E7">
        <w:rPr>
          <w:rFonts w:ascii="Times New Roman" w:hAnsi="Times New Roman" w:cs="Times New Roman"/>
          <w:bCs/>
          <w:sz w:val="24"/>
          <w:szCs w:val="24"/>
        </w:rPr>
        <w:t>1 mol H</w:t>
      </w:r>
      <w:r w:rsidR="00AA25E7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A25E7">
        <w:rPr>
          <w:rFonts w:ascii="Times New Roman" w:hAnsi="Times New Roman" w:cs="Times New Roman"/>
          <w:bCs/>
          <w:sz w:val="24"/>
          <w:szCs w:val="24"/>
        </w:rPr>
        <w:t>O(g) thì nhiệt lượng tỏa ra là 571,68 kJ</w:t>
      </w:r>
    </w:p>
    <w:p w14:paraId="5A514AA8" w14:textId="77777777" w:rsidR="003306F4" w:rsidRPr="008A0B69" w:rsidRDefault="00F248FF" w:rsidP="003306F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3306F4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3306F4">
        <w:rPr>
          <w:rFonts w:ascii="Times New Roman" w:hAnsi="Times New Roman" w:cs="Times New Roman"/>
          <w:sz w:val="24"/>
          <w:szCs w:val="24"/>
        </w:rPr>
        <w:t>của phản ứng</w:t>
      </w:r>
      <w:r w:rsidR="003306F4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7BA9F801" w14:textId="2AD8890F" w:rsidR="003306F4" w:rsidRPr="008A0B69" w:rsidRDefault="003306F4" w:rsidP="003306F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→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20" w:dyaOrig="380" w14:anchorId="44891757">
          <v:shape id="_x0000_i1040" type="#_x0000_t75" style="width:91pt;height:19pt" o:ole="">
            <v:imagedata r:id="rId34" o:title=""/>
          </v:shape>
          <o:OLEObject Type="Embed" ProgID="Equation.DSMT4" ShapeID="_x0000_i1040" DrawAspect="Content" ObjectID="_1785313296" r:id="rId35"/>
        </w:object>
      </w:r>
    </w:p>
    <w:p w14:paraId="39C402CA" w14:textId="56F68119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3306F4">
        <w:rPr>
          <w:rFonts w:ascii="Times New Roman" w:hAnsi="Times New Roman" w:cs="Times New Roman"/>
          <w:sz w:val="24"/>
          <w:szCs w:val="24"/>
        </w:rPr>
        <w:t>Phản ứng trên thu nhiệt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2FABCF55" w14:textId="2D8BD36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3306F4">
        <w:rPr>
          <w:rFonts w:ascii="Times New Roman" w:hAnsi="Times New Roman" w:cs="Times New Roman"/>
          <w:sz w:val="24"/>
          <w:szCs w:val="24"/>
        </w:rPr>
        <w:t>Tổng enthalpy tạo thành của chất tham gia phản ứng lớn hơn của sản phẩm</w:t>
      </w:r>
    </w:p>
    <w:p w14:paraId="6D3DC273" w14:textId="2780A10D" w:rsidR="00F248FF" w:rsidRPr="003306F4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>Ở điều kiện chuẩn, để tạo thành 1 mol Fe</w:t>
      </w:r>
      <w:r w:rsidR="003306F4" w:rsidRPr="003306F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>O</w:t>
      </w:r>
      <w:r w:rsidR="003306F4" w:rsidRPr="003306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>(s) bằng phản ứng trên cần nhiệt lượng là 26,32 kJ</w:t>
      </w:r>
    </w:p>
    <w:p w14:paraId="7559960F" w14:textId="4F146F26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306F4" w:rsidRPr="003306F4">
        <w:rPr>
          <w:rFonts w:ascii="Times New Roman" w:hAnsi="Times New Roman" w:cs="Times New Roman"/>
          <w:bCs/>
          <w:sz w:val="24"/>
          <w:szCs w:val="24"/>
        </w:rPr>
        <w:t>Phản ứng này xảy ra thuận lợi ở điều kiện chuẩn</w:t>
      </w:r>
    </w:p>
    <w:p w14:paraId="24C35B7C" w14:textId="304D9828" w:rsidR="002B6DF5" w:rsidRPr="008A0B69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B9C8DB2" w14:textId="036AEBD0" w:rsidR="00F248FF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A95CCF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A95CCF">
        <w:rPr>
          <w:rFonts w:ascii="Times New Roman" w:hAnsi="Times New Roman" w:cs="Times New Roman"/>
          <w:sz w:val="24"/>
          <w:szCs w:val="24"/>
        </w:rPr>
        <w:t>của phản ứng</w:t>
      </w:r>
      <w:r w:rsidR="00A95CCF" w:rsidRPr="00CC1E3E">
        <w:rPr>
          <w:rFonts w:ascii="Times New Roman" w:hAnsi="Times New Roman" w:cs="Times New Roman"/>
          <w:sz w:val="24"/>
          <w:szCs w:val="24"/>
        </w:rPr>
        <w:t>:</w:t>
      </w:r>
      <w:r w:rsidR="00A95CCF">
        <w:rPr>
          <w:rFonts w:ascii="Times New Roman" w:hAnsi="Times New Roman" w:cs="Times New Roman"/>
          <w:sz w:val="24"/>
          <w:szCs w:val="24"/>
        </w:rPr>
        <w:t xml:space="preserve"> CO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 xml:space="preserve">(g) → CO(g) + </w:t>
      </w:r>
      <w:r w:rsidR="00A95CCF" w:rsidRPr="00AB5FA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DC26462">
          <v:shape id="_x0000_i1041" type="#_x0000_t75" style="width:12.25pt;height:31.25pt" o:ole="">
            <v:imagedata r:id="rId26" o:title=""/>
          </v:shape>
          <o:OLEObject Type="Embed" ProgID="Equation.DSMT4" ShapeID="_x0000_i1041" DrawAspect="Content" ObjectID="_1785313297" r:id="rId36"/>
        </w:object>
      </w:r>
      <w:r w:rsidR="00A95CCF">
        <w:rPr>
          <w:rFonts w:ascii="Times New Roman" w:hAnsi="Times New Roman" w:cs="Times New Roman"/>
          <w:sz w:val="24"/>
          <w:szCs w:val="24"/>
        </w:rPr>
        <w:t>O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 xml:space="preserve">(g) </w:t>
      </w:r>
      <w:r w:rsidR="00A95CCF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620" w:dyaOrig="380" w14:anchorId="39F4FDB6">
          <v:shape id="_x0000_i1042" type="#_x0000_t75" style="width:80.85pt;height:19pt" o:ole="">
            <v:imagedata r:id="rId37" o:title=""/>
          </v:shape>
          <o:OLEObject Type="Embed" ProgID="Equation.DSMT4" ShapeID="_x0000_i1042" DrawAspect="Content" ObjectID="_1785313298" r:id="rId38"/>
        </w:object>
      </w:r>
      <w:r w:rsidR="00A95CCF">
        <w:rPr>
          <w:rFonts w:ascii="Times New Roman" w:hAnsi="Times New Roman" w:cs="Times New Roman"/>
          <w:sz w:val="24"/>
          <w:szCs w:val="24"/>
        </w:rPr>
        <w:t xml:space="preserve">. Giá trị </w:t>
      </w:r>
      <w:r w:rsidR="00A95CCF"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27F04F45">
          <v:shape id="_x0000_i1043" type="#_x0000_t75" style="width:36pt;height:19pt" o:ole="">
            <v:imagedata r:id="rId39" o:title=""/>
          </v:shape>
          <o:OLEObject Type="Embed" ProgID="Equation.DSMT4" ShapeID="_x0000_i1043" DrawAspect="Content" ObjectID="_1785313299" r:id="rId40"/>
        </w:object>
      </w:r>
      <w:r w:rsidR="00A95CCF">
        <w:rPr>
          <w:rFonts w:ascii="Times New Roman" w:hAnsi="Times New Roman" w:cs="Times New Roman"/>
          <w:sz w:val="24"/>
          <w:szCs w:val="24"/>
        </w:rPr>
        <w:t xml:space="preserve"> của phản ứng 2CO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>(g) → 2CO(g) + O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>(g) là bao nhiêu?</w:t>
      </w:r>
    </w:p>
    <w:p w14:paraId="12D2E875" w14:textId="1AD4197C" w:rsidR="00F248FF" w:rsidRPr="00A95CCF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A95CCF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A95CCF">
        <w:rPr>
          <w:rFonts w:ascii="Times New Roman" w:hAnsi="Times New Roman" w:cs="Times New Roman"/>
          <w:sz w:val="24"/>
          <w:szCs w:val="24"/>
        </w:rPr>
        <w:t>của phản ứng</w:t>
      </w:r>
      <w:r w:rsidR="00A95CCF" w:rsidRPr="00CC1E3E">
        <w:rPr>
          <w:rFonts w:ascii="Times New Roman" w:hAnsi="Times New Roman" w:cs="Times New Roman"/>
          <w:sz w:val="24"/>
          <w:szCs w:val="24"/>
        </w:rPr>
        <w:t>:</w:t>
      </w:r>
      <w:r w:rsidR="00A95CCF">
        <w:rPr>
          <w:rFonts w:ascii="Times New Roman" w:hAnsi="Times New Roman" w:cs="Times New Roman"/>
          <w:sz w:val="24"/>
          <w:szCs w:val="24"/>
        </w:rPr>
        <w:t xml:space="preserve"> 3H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>(g) + N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 xml:space="preserve">(g) </w:t>
      </w:r>
      <w:r w:rsidR="00A95CCF"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1E738CB7">
          <v:shape id="_x0000_i1044" type="#_x0000_t75" style="width:33.95pt;height:18.35pt" o:ole="">
            <v:imagedata r:id="rId7" o:title=""/>
          </v:shape>
          <o:OLEObject Type="Embed" ProgID="Equation.DSMT4" ShapeID="_x0000_i1044" DrawAspect="Content" ObjectID="_1785313300" r:id="rId41"/>
        </w:object>
      </w:r>
      <w:r w:rsidR="00A95CCF">
        <w:rPr>
          <w:rFonts w:ascii="Times New Roman" w:hAnsi="Times New Roman" w:cs="Times New Roman"/>
          <w:sz w:val="24"/>
          <w:szCs w:val="24"/>
        </w:rPr>
        <w:t>2NH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5CCF">
        <w:rPr>
          <w:rFonts w:ascii="Times New Roman" w:hAnsi="Times New Roman" w:cs="Times New Roman"/>
          <w:sz w:val="24"/>
          <w:szCs w:val="24"/>
        </w:rPr>
        <w:t>(g)</w:t>
      </w:r>
      <w:r w:rsidR="00A95CCF" w:rsidRPr="00A95CCF">
        <w:rPr>
          <w:rFonts w:ascii="Times New Roman" w:hAnsi="Times New Roman" w:cs="Times New Roman"/>
          <w:sz w:val="24"/>
          <w:szCs w:val="24"/>
        </w:rPr>
        <w:t xml:space="preserve"> </w:t>
      </w:r>
      <w:r w:rsidR="00A95CCF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00" w:dyaOrig="380" w14:anchorId="4262DF9C">
          <v:shape id="_x0000_i1045" type="#_x0000_t75" style="width:90.35pt;height:19pt" o:ole="">
            <v:imagedata r:id="rId42" o:title=""/>
          </v:shape>
          <o:OLEObject Type="Embed" ProgID="Equation.DSMT4" ShapeID="_x0000_i1045" DrawAspect="Content" ObjectID="_1785313301" r:id="rId43"/>
        </w:object>
      </w:r>
      <w:r w:rsidR="00A95CCF">
        <w:rPr>
          <w:rFonts w:ascii="Times New Roman" w:hAnsi="Times New Roman" w:cs="Times New Roman"/>
          <w:sz w:val="24"/>
          <w:szCs w:val="24"/>
        </w:rPr>
        <w:t>. Lượng nhiệt tỏa ra khi dùng 9 g H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5CCF">
        <w:rPr>
          <w:rFonts w:ascii="Times New Roman" w:hAnsi="Times New Roman" w:cs="Times New Roman"/>
          <w:sz w:val="24"/>
          <w:szCs w:val="24"/>
        </w:rPr>
        <w:t>(g) để tạo thành NH</w:t>
      </w:r>
      <w:r w:rsidR="00A95C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5CCF">
        <w:rPr>
          <w:rFonts w:ascii="Times New Roman" w:hAnsi="Times New Roman" w:cs="Times New Roman"/>
          <w:sz w:val="24"/>
          <w:szCs w:val="24"/>
        </w:rPr>
        <w:t>(g) là bao nhiêu</w:t>
      </w:r>
      <w:r w:rsidR="00A10020">
        <w:rPr>
          <w:rFonts w:ascii="Times New Roman" w:hAnsi="Times New Roman" w:cs="Times New Roman"/>
          <w:sz w:val="24"/>
          <w:szCs w:val="24"/>
        </w:rPr>
        <w:t xml:space="preserve"> kJ</w:t>
      </w:r>
      <w:r w:rsidR="00A95CCF">
        <w:rPr>
          <w:rFonts w:ascii="Times New Roman" w:hAnsi="Times New Roman" w:cs="Times New Roman"/>
          <w:sz w:val="24"/>
          <w:szCs w:val="24"/>
        </w:rPr>
        <w:t>?</w:t>
      </w:r>
    </w:p>
    <w:p w14:paraId="441E81BF" w14:textId="547EFD57" w:rsidR="00F248FF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0D54AA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0D54AA">
        <w:rPr>
          <w:rFonts w:ascii="Times New Roman" w:hAnsi="Times New Roman" w:cs="Times New Roman"/>
          <w:sz w:val="24"/>
          <w:szCs w:val="24"/>
        </w:rPr>
        <w:t>của các phản ứng như sau</w:t>
      </w:r>
      <w:r w:rsidR="000D54AA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28501098" w14:textId="7B2273AA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→ CO(g) + </w:t>
      </w:r>
      <w:r w:rsidRPr="00AB5FA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B7BB535">
          <v:shape id="_x0000_i1046" type="#_x0000_t75" style="width:12.25pt;height:31.25pt" o:ole="">
            <v:imagedata r:id="rId26" o:title=""/>
          </v:shape>
          <o:OLEObject Type="Embed" ProgID="Equation.DSMT4" ShapeID="_x0000_i1046" DrawAspect="Content" ObjectID="_1785313302" r:id="rId44"/>
        </w:objec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620" w:dyaOrig="380" w14:anchorId="13E38C8C">
          <v:shape id="_x0000_i1047" type="#_x0000_t75" style="width:80.85pt;height:19pt" o:ole="">
            <v:imagedata r:id="rId37" o:title=""/>
          </v:shape>
          <o:OLEObject Type="Embed" ProgID="Equation.DSMT4" ShapeID="_x0000_i1047" DrawAspect="Content" ObjectID="_1785313303" r:id="rId45"/>
        </w:object>
      </w:r>
    </w:p>
    <w:p w14:paraId="4FB210CB" w14:textId="54820C1B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32E547A">
          <v:shape id="_x0000_i1048" type="#_x0000_t75" style="width:33.95pt;height:18.35pt" o:ole="">
            <v:imagedata r:id="rId7" o:title=""/>
          </v:shape>
          <o:OLEObject Type="Embed" ProgID="Equation.DSMT4" ShapeID="_x0000_i1048" DrawAspect="Content" ObjectID="_1785313304" r:id="rId46"/>
        </w:object>
      </w:r>
      <w:r>
        <w:rPr>
          <w:rFonts w:ascii="Times New Roman" w:hAnsi="Times New Roman" w:cs="Times New Roman"/>
          <w:sz w:val="24"/>
          <w:szCs w:val="24"/>
        </w:rPr>
        <w:t>2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(g)</w:t>
      </w:r>
      <w:r w:rsidRPr="00A95CC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00" w:dyaOrig="380" w14:anchorId="036BA617">
          <v:shape id="_x0000_i1049" type="#_x0000_t75" style="width:90.35pt;height:19pt" o:ole="">
            <v:imagedata r:id="rId42" o:title=""/>
          </v:shape>
          <o:OLEObject Type="Embed" ProgID="Equation.DSMT4" ShapeID="_x0000_i1049" DrawAspect="Content" ObjectID="_1785313305" r:id="rId47"/>
        </w:object>
      </w:r>
    </w:p>
    <w:p w14:paraId="46082FF9" w14:textId="19F9EB5A" w:rsidR="000D54AA" w:rsidRPr="008A0B69" w:rsidRDefault="000D54AA" w:rsidP="000D54A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→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20" w:dyaOrig="380" w14:anchorId="340F3244">
          <v:shape id="_x0000_i1050" type="#_x0000_t75" style="width:91pt;height:19pt" o:ole="">
            <v:imagedata r:id="rId34" o:title=""/>
          </v:shape>
          <o:OLEObject Type="Embed" ProgID="Equation.DSMT4" ShapeID="_x0000_i1050" DrawAspect="Content" ObjectID="_1785313306" r:id="rId48"/>
        </w:object>
      </w:r>
    </w:p>
    <w:p w14:paraId="50236E3A" w14:textId="07961312" w:rsidR="000D54AA" w:rsidRPr="008A0B69" w:rsidRDefault="000D54AA" w:rsidP="000D54A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→ 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(g)  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040" w:dyaOrig="380" w14:anchorId="3914057D">
          <v:shape id="_x0000_i1051" type="#_x0000_t75" style="width:101.9pt;height:19pt" o:ole="">
            <v:imagedata r:id="rId32" o:title=""/>
          </v:shape>
          <o:OLEObject Type="Embed" ProgID="Equation.DSMT4" ShapeID="_x0000_i1051" DrawAspect="Content" ObjectID="_1785313307" r:id="rId49"/>
        </w:object>
      </w:r>
    </w:p>
    <w:p w14:paraId="32B83D6B" w14:textId="3341F9D0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→ 2HF(g)       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397B6C2A">
          <v:shape id="_x0000_i1052" type="#_x0000_t75" style="width:86.95pt;height:19pt" o:ole="">
            <v:imagedata r:id="rId30" o:title=""/>
          </v:shape>
          <o:OLEObject Type="Embed" ProgID="Equation.DSMT4" ShapeID="_x0000_i1052" DrawAspect="Content" ObjectID="_1785313308" r:id="rId50"/>
        </w:object>
      </w:r>
    </w:p>
    <w:p w14:paraId="3AE470D6" w14:textId="003FC3B8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ó bao nhiêu phản ứng tỏa nhiệt?</w:t>
      </w:r>
    </w:p>
    <w:p w14:paraId="7A338E73" w14:textId="77777777" w:rsidR="000D54AA" w:rsidRPr="008A0B69" w:rsidRDefault="0086279A" w:rsidP="000D54A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0D54AA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0D54AA">
        <w:rPr>
          <w:rFonts w:ascii="Times New Roman" w:hAnsi="Times New Roman" w:cs="Times New Roman"/>
          <w:sz w:val="24"/>
          <w:szCs w:val="24"/>
        </w:rPr>
        <w:t>của phản ứng</w:t>
      </w:r>
      <w:r w:rsidR="000D54AA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26ECC6AB" w14:textId="77777777" w:rsidR="000D54AA" w:rsidRPr="008A0B69" w:rsidRDefault="000D54AA" w:rsidP="000D54A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→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20" w:dyaOrig="380" w14:anchorId="5A11DC0C">
          <v:shape id="_x0000_i1053" type="#_x0000_t75" style="width:91pt;height:19pt" o:ole="">
            <v:imagedata r:id="rId34" o:title=""/>
          </v:shape>
          <o:OLEObject Type="Embed" ProgID="Equation.DSMT4" ShapeID="_x0000_i1053" DrawAspect="Content" ObjectID="_1785313309" r:id="rId51"/>
        </w:object>
      </w:r>
    </w:p>
    <w:p w14:paraId="1D0E125C" w14:textId="19A5317B" w:rsidR="00F248FF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1EF84CB5">
          <v:shape id="_x0000_i1054" type="#_x0000_t75" style="width:36pt;height:19pt" o:ole="">
            <v:imagedata r:id="rId52" o:title=""/>
          </v:shape>
          <o:OLEObject Type="Embed" ProgID="Equation.DSMT4" ShapeID="_x0000_i1054" DrawAspect="Content" ObjectID="_1785313310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phản ứng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→ 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là bao nhiêu</w:t>
      </w:r>
      <w:r w:rsidR="00A10020">
        <w:rPr>
          <w:rFonts w:ascii="Times New Roman" w:hAnsi="Times New Roman" w:cs="Times New Roman"/>
          <w:sz w:val="24"/>
          <w:szCs w:val="24"/>
        </w:rPr>
        <w:t xml:space="preserve"> kJ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43DFE01E" w14:textId="106DFBA4" w:rsidR="00F248FF" w:rsidRPr="00DE7027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DE7027" w:rsidRPr="00DE7027">
        <w:rPr>
          <w:rFonts w:ascii="Times New Roman" w:hAnsi="Times New Roman" w:cs="Times New Roman"/>
          <w:sz w:val="24"/>
          <w:szCs w:val="24"/>
        </w:rPr>
        <w:t>Điều kiện chuẩn: áp suất 1 bar (đối với chất khí), nồng độ 1 mol/L (đối với chất tan trong dung dịch) và ở nhiệt độ không đổi, thường chọn nhiệt độ là a</w:t>
      </w:r>
      <w:r w:rsidR="00DE7027" w:rsidRPr="00DE702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E7027" w:rsidRPr="00DE7027">
        <w:rPr>
          <w:rFonts w:ascii="Times New Roman" w:hAnsi="Times New Roman" w:cs="Times New Roman"/>
          <w:sz w:val="24"/>
          <w:szCs w:val="24"/>
        </w:rPr>
        <w:t>C. Giá trị của a là bao nhiêu?</w:t>
      </w:r>
    </w:p>
    <w:p w14:paraId="6A5A3820" w14:textId="77777777" w:rsidR="003E5B95" w:rsidRDefault="0086279A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3E5B95" w:rsidRPr="00CC1E3E">
        <w:rPr>
          <w:rFonts w:ascii="Times New Roman" w:hAnsi="Times New Roman" w:cs="Times New Roman"/>
          <w:sz w:val="24"/>
          <w:szCs w:val="24"/>
        </w:rPr>
        <w:t xml:space="preserve">Cho phương trình nhiệt hóa học </w:t>
      </w:r>
      <w:r w:rsidR="003E5B95">
        <w:rPr>
          <w:rFonts w:ascii="Times New Roman" w:hAnsi="Times New Roman" w:cs="Times New Roman"/>
          <w:sz w:val="24"/>
          <w:szCs w:val="24"/>
        </w:rPr>
        <w:t>của các phản ứng như sau</w:t>
      </w:r>
      <w:r w:rsidR="003E5B95" w:rsidRPr="00CC1E3E">
        <w:rPr>
          <w:rFonts w:ascii="Times New Roman" w:hAnsi="Times New Roman" w:cs="Times New Roman"/>
          <w:sz w:val="24"/>
          <w:szCs w:val="24"/>
        </w:rPr>
        <w:t>:</w:t>
      </w:r>
    </w:p>
    <w:p w14:paraId="22281BBD" w14:textId="77777777" w:rsidR="003E5B95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→ CO(g) + </w:t>
      </w:r>
      <w:r w:rsidRPr="00AB5FA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129E9BE">
          <v:shape id="_x0000_i1055" type="#_x0000_t75" style="width:12.25pt;height:31.25pt" o:ole="">
            <v:imagedata r:id="rId26" o:title=""/>
          </v:shape>
          <o:OLEObject Type="Embed" ProgID="Equation.DSMT4" ShapeID="_x0000_i1055" DrawAspect="Content" ObjectID="_1785313311" r:id="rId54"/>
        </w:objec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620" w:dyaOrig="380" w14:anchorId="7FF8FD67">
          <v:shape id="_x0000_i1056" type="#_x0000_t75" style="width:80.85pt;height:19pt" o:ole="">
            <v:imagedata r:id="rId37" o:title=""/>
          </v:shape>
          <o:OLEObject Type="Embed" ProgID="Equation.DSMT4" ShapeID="_x0000_i1056" DrawAspect="Content" ObjectID="_1785313312" r:id="rId55"/>
        </w:object>
      </w:r>
    </w:p>
    <w:p w14:paraId="77BCDBA7" w14:textId="77777777" w:rsidR="003E5B95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0E1E6164">
          <v:shape id="_x0000_i1057" type="#_x0000_t75" style="width:33.95pt;height:18.35pt" o:ole="">
            <v:imagedata r:id="rId7" o:title=""/>
          </v:shape>
          <o:OLEObject Type="Embed" ProgID="Equation.DSMT4" ShapeID="_x0000_i1057" DrawAspect="Content" ObjectID="_1785313313" r:id="rId56"/>
        </w:object>
      </w:r>
      <w:r>
        <w:rPr>
          <w:rFonts w:ascii="Times New Roman" w:hAnsi="Times New Roman" w:cs="Times New Roman"/>
          <w:sz w:val="24"/>
          <w:szCs w:val="24"/>
        </w:rPr>
        <w:t>2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(g)</w:t>
      </w:r>
      <w:r w:rsidRPr="00A95CC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00" w:dyaOrig="380" w14:anchorId="3E8AEE4E">
          <v:shape id="_x0000_i1058" type="#_x0000_t75" style="width:90.35pt;height:19pt" o:ole="">
            <v:imagedata r:id="rId42" o:title=""/>
          </v:shape>
          <o:OLEObject Type="Embed" ProgID="Equation.DSMT4" ShapeID="_x0000_i1058" DrawAspect="Content" ObjectID="_1785313314" r:id="rId57"/>
        </w:object>
      </w:r>
    </w:p>
    <w:p w14:paraId="23438623" w14:textId="77777777" w:rsidR="003E5B95" w:rsidRPr="008A0B69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3Fe(s) + 4H</w:t>
      </w:r>
      <w:r w:rsidRPr="003306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→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(s) + 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820" w:dyaOrig="380" w14:anchorId="72E4E9EB">
          <v:shape id="_x0000_i1059" type="#_x0000_t75" style="width:91pt;height:19pt" o:ole="">
            <v:imagedata r:id="rId34" o:title=""/>
          </v:shape>
          <o:OLEObject Type="Embed" ProgID="Equation.DSMT4" ShapeID="_x0000_i1059" DrawAspect="Content" ObjectID="_1785313315" r:id="rId58"/>
        </w:object>
      </w:r>
    </w:p>
    <w:p w14:paraId="707DB8EA" w14:textId="77777777" w:rsidR="003E5B95" w:rsidRPr="008A0B69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→ 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(g)  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040" w:dyaOrig="380" w14:anchorId="52EED66E">
          <v:shape id="_x0000_i1060" type="#_x0000_t75" style="width:101.9pt;height:19pt" o:ole="">
            <v:imagedata r:id="rId32" o:title=""/>
          </v:shape>
          <o:OLEObject Type="Embed" ProgID="Equation.DSMT4" ShapeID="_x0000_i1060" DrawAspect="Content" ObjectID="_1785313316" r:id="rId59"/>
        </w:object>
      </w:r>
    </w:p>
    <w:p w14:paraId="222BDECC" w14:textId="77777777" w:rsidR="003E5B95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→ 2HF(g)                            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2FA50FC1">
          <v:shape id="_x0000_i1061" type="#_x0000_t75" style="width:86.95pt;height:19pt" o:ole="">
            <v:imagedata r:id="rId30" o:title=""/>
          </v:shape>
          <o:OLEObject Type="Embed" ProgID="Equation.DSMT4" ShapeID="_x0000_i1061" DrawAspect="Content" ObjectID="_1785313317" r:id="rId60"/>
        </w:object>
      </w:r>
    </w:p>
    <w:p w14:paraId="080F0045" w14:textId="3679EE95" w:rsidR="003E5B95" w:rsidRDefault="003E5B95" w:rsidP="003E5B9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ó bao nhiêu phản ứng xảy ra không thuận lợi ở điều kiện chuẩn?</w:t>
      </w:r>
    </w:p>
    <w:p w14:paraId="09CE8A1C" w14:textId="77777777" w:rsidR="00A204EE" w:rsidRPr="00A204EE" w:rsidRDefault="00F248FF" w:rsidP="00A204E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204EE" w:rsidRPr="00A204EE">
        <w:rPr>
          <w:rFonts w:ascii="Times New Roman" w:hAnsi="Times New Roman" w:cs="Times New Roman"/>
          <w:sz w:val="24"/>
          <w:szCs w:val="24"/>
        </w:rPr>
        <w:t>Cho các chất sau: CaCO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204EE" w:rsidRPr="00A204EE">
        <w:rPr>
          <w:rFonts w:ascii="Times New Roman" w:hAnsi="Times New Roman" w:cs="Times New Roman"/>
          <w:sz w:val="24"/>
          <w:szCs w:val="24"/>
        </w:rPr>
        <w:t>(s), C(s), H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(g), O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(g), HCl(g), Na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O(s), CO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(g), Cl</w:t>
      </w:r>
      <w:r w:rsidR="00A204EE" w:rsidRP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 w:rsidRPr="00A204EE">
        <w:rPr>
          <w:rFonts w:ascii="Times New Roman" w:hAnsi="Times New Roman" w:cs="Times New Roman"/>
          <w:sz w:val="24"/>
          <w:szCs w:val="24"/>
        </w:rPr>
        <w:t>(g)</w:t>
      </w:r>
      <w:r w:rsidR="00A204EE">
        <w:rPr>
          <w:rFonts w:ascii="Times New Roman" w:hAnsi="Times New Roman" w:cs="Times New Roman"/>
          <w:sz w:val="24"/>
          <w:szCs w:val="24"/>
        </w:rPr>
        <w:t>, N</w:t>
      </w:r>
      <w:r w:rsidR="00A204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04EE">
        <w:rPr>
          <w:rFonts w:ascii="Times New Roman" w:hAnsi="Times New Roman" w:cs="Times New Roman"/>
          <w:sz w:val="24"/>
          <w:szCs w:val="24"/>
        </w:rPr>
        <w:t>(g)</w:t>
      </w:r>
      <w:r w:rsidR="00A204EE" w:rsidRPr="00A204EE">
        <w:rPr>
          <w:rFonts w:ascii="Times New Roman" w:hAnsi="Times New Roman" w:cs="Times New Roman"/>
          <w:sz w:val="24"/>
          <w:szCs w:val="24"/>
        </w:rPr>
        <w:t xml:space="preserve">. Có bao nhiêu chất có </w:t>
      </w:r>
      <w:r w:rsidR="00A204EE" w:rsidRPr="00A204E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538754D6">
          <v:shape id="_x0000_i1062" type="#_x0000_t75" style="width:57.05pt;height:19.7pt" o:ole="">
            <v:imagedata r:id="rId61" o:title=""/>
          </v:shape>
          <o:OLEObject Type="Embed" ProgID="Equation.DSMT4" ShapeID="_x0000_i1062" DrawAspect="Content" ObjectID="_1785313318" r:id="rId62"/>
        </w:object>
      </w:r>
      <w:r w:rsidR="00A204EE" w:rsidRPr="00A204EE">
        <w:rPr>
          <w:rFonts w:ascii="Times New Roman" w:hAnsi="Times New Roman" w:cs="Times New Roman"/>
          <w:sz w:val="24"/>
          <w:szCs w:val="24"/>
        </w:rPr>
        <w:t>?</w:t>
      </w:r>
    </w:p>
    <w:p w14:paraId="6A91865A" w14:textId="77777777" w:rsidR="00271F7B" w:rsidRDefault="00F248FF" w:rsidP="00271F7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8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271F7B">
        <w:rPr>
          <w:rFonts w:ascii="Times New Roman" w:hAnsi="Times New Roman" w:cs="Times New Roman"/>
          <w:sz w:val="24"/>
          <w:szCs w:val="24"/>
        </w:rPr>
        <w:t>Phương trình nhiệt hóa học giữa nitrogen và oxygen như sau:</w:t>
      </w:r>
    </w:p>
    <w:p w14:paraId="6BDC2B7F" w14:textId="77777777" w:rsidR="00271F7B" w:rsidRPr="00F46142" w:rsidRDefault="00271F7B" w:rsidP="00271F7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5CCD3F5">
          <v:shape id="_x0000_i1063" type="#_x0000_t75" style="width:33.95pt;height:18.35pt" o:ole="">
            <v:imagedata r:id="rId7" o:title=""/>
          </v:shape>
          <o:OLEObject Type="Embed" ProgID="Equation.DSMT4" ShapeID="_x0000_i1063" DrawAspect="Content" ObjectID="_1785313319" r:id="rId63"/>
        </w:object>
      </w:r>
      <w:r>
        <w:rPr>
          <w:rFonts w:ascii="Times New Roman" w:hAnsi="Times New Roman" w:cs="Times New Roman"/>
          <w:sz w:val="24"/>
          <w:szCs w:val="24"/>
        </w:rPr>
        <w:t>2NO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1579" w:dyaOrig="380" w14:anchorId="7DEC3A9D">
          <v:shape id="_x0000_i1064" type="#_x0000_t75" style="width:78.8pt;height:19pt" o:ole="">
            <v:imagedata r:id="rId23" o:title=""/>
          </v:shape>
          <o:OLEObject Type="Embed" ProgID="Equation.DSMT4" ShapeID="_x0000_i1064" DrawAspect="Content" ObjectID="_1785313320" r:id="rId64"/>
        </w:object>
      </w:r>
    </w:p>
    <w:p w14:paraId="60B6FCD5" w14:textId="17BB765E" w:rsidR="00F248FF" w:rsidRPr="00CB3044" w:rsidRDefault="00271F7B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ể phản ứng xảy ra thì nhiệt lượng tối thiểu cần cung cấp là bao nhiêu J?</w:t>
      </w:r>
    </w:p>
    <w:p w14:paraId="670E4EF8" w14:textId="4E6F60D7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055804">
        <w:rPr>
          <w:rFonts w:ascii="Times New Roman" w:hAnsi="Times New Roman" w:cs="Times New Roman"/>
          <w:sz w:val="24"/>
          <w:szCs w:val="24"/>
        </w:rPr>
        <w:t xml:space="preserve">Cho phương trình nhiệt hóa học sau: </w:t>
      </w:r>
    </w:p>
    <w:p w14:paraId="1CBBA7D1" w14:textId="291C0131" w:rsidR="00055804" w:rsidRDefault="00055804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ZnS(s) + 3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(g) </w:t>
      </w:r>
      <w:r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3CA4557B">
          <v:shape id="_x0000_i1065" type="#_x0000_t75" style="width:33.95pt;height:18.35pt" o:ole="">
            <v:imagedata r:id="rId7" o:title=""/>
          </v:shape>
          <o:OLEObject Type="Embed" ProgID="Equation.DSMT4" ShapeID="_x0000_i1065" DrawAspect="Content" ObjectID="_1785313321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2ZnO(s) + 2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</w:t>
      </w:r>
      <w:r>
        <w:rPr>
          <w:rFonts w:ascii="Times New Roman" w:hAnsi="Times New Roman" w:cs="Times New Roman"/>
          <w:sz w:val="24"/>
          <w:szCs w:val="24"/>
        </w:rPr>
        <w:tab/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2060" w:dyaOrig="380" w14:anchorId="32636D46">
          <v:shape id="_x0000_i1066" type="#_x0000_t75" style="width:103.25pt;height:19pt" o:ole="">
            <v:imagedata r:id="rId66" o:title=""/>
          </v:shape>
          <o:OLEObject Type="Embed" ProgID="Equation.DSMT4" ShapeID="_x0000_i1066" DrawAspect="Content" ObjectID="_1785313322" r:id="rId67"/>
        </w:object>
      </w:r>
    </w:p>
    <w:p w14:paraId="1E4AF700" w14:textId="3B50233D" w:rsidR="00055804" w:rsidRPr="00055804" w:rsidRDefault="00055804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3366A0CD">
          <v:shape id="_x0000_i1067" type="#_x0000_t75" style="width:36pt;height:19pt" o:ole="">
            <v:imagedata r:id="rId68" o:title=""/>
          </v:shape>
          <o:OLEObject Type="Embed" ProgID="Equation.DSMT4" ShapeID="_x0000_i1067" DrawAspect="Content" ObjectID="_1785313323" r:id="rId69"/>
        </w:object>
      </w:r>
      <w:r>
        <w:rPr>
          <w:rFonts w:ascii="Times New Roman" w:hAnsi="Times New Roman" w:cs="Times New Roman"/>
          <w:sz w:val="24"/>
          <w:szCs w:val="24"/>
        </w:rPr>
        <w:t>(kJ) của phản ứng là bao nhiêu nếu lấy gấp 3 lần khối lượng của các chất phản ứng?</w:t>
      </w:r>
    </w:p>
    <w:p w14:paraId="2AF8725C" w14:textId="2791BF4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FD16EC">
        <w:rPr>
          <w:rFonts w:ascii="Times New Roman" w:hAnsi="Times New Roman" w:cs="Times New Roman"/>
          <w:sz w:val="24"/>
          <w:szCs w:val="24"/>
        </w:rPr>
        <w:t>Điều chế NH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D16EC">
        <w:rPr>
          <w:rFonts w:ascii="Times New Roman" w:hAnsi="Times New Roman" w:cs="Times New Roman"/>
          <w:sz w:val="24"/>
          <w:szCs w:val="24"/>
        </w:rPr>
        <w:t xml:space="preserve"> từ N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>(g) và H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>(g) làm nguồn chất tải nhiệt, nguồn để điều chế nitric acid và sản xuất phân urea. Biết khi sử dụng 7 g khí N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 xml:space="preserve"> sinh ra 22,95 kJ nhiệt. Phương trình nhiệt hóa học của phản ứng được biểu diễn như sau: 3H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>(g) + N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16EC">
        <w:rPr>
          <w:rFonts w:ascii="Times New Roman" w:hAnsi="Times New Roman" w:cs="Times New Roman"/>
          <w:sz w:val="24"/>
          <w:szCs w:val="24"/>
        </w:rPr>
        <w:t xml:space="preserve">(g) </w:t>
      </w:r>
      <w:r w:rsidR="00FD16EC" w:rsidRPr="004C000A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14AA56E8">
          <v:shape id="_x0000_i1068" type="#_x0000_t75" style="width:33.95pt;height:18.35pt" o:ole="">
            <v:imagedata r:id="rId7" o:title=""/>
          </v:shape>
          <o:OLEObject Type="Embed" ProgID="Equation.DSMT4" ShapeID="_x0000_i1068" DrawAspect="Content" ObjectID="_1785313324" r:id="rId70"/>
        </w:object>
      </w:r>
      <w:r w:rsidR="00FD16EC">
        <w:rPr>
          <w:rFonts w:ascii="Times New Roman" w:hAnsi="Times New Roman" w:cs="Times New Roman"/>
          <w:sz w:val="24"/>
          <w:szCs w:val="24"/>
        </w:rPr>
        <w:t>2NH</w:t>
      </w:r>
      <w:r w:rsidR="00FD16E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D16EC">
        <w:rPr>
          <w:rFonts w:ascii="Times New Roman" w:hAnsi="Times New Roman" w:cs="Times New Roman"/>
          <w:sz w:val="24"/>
          <w:szCs w:val="24"/>
        </w:rPr>
        <w:t>(g)</w:t>
      </w:r>
      <w:r w:rsidR="00FD16EC" w:rsidRPr="00A95CCF">
        <w:rPr>
          <w:rFonts w:ascii="Times New Roman" w:hAnsi="Times New Roman" w:cs="Times New Roman"/>
          <w:sz w:val="24"/>
          <w:szCs w:val="24"/>
        </w:rPr>
        <w:t xml:space="preserve"> </w:t>
      </w:r>
      <w:r w:rsidR="00FD16EC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FD16EC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520" w:dyaOrig="380" w14:anchorId="65D4AFFC">
          <v:shape id="_x0000_i1069" type="#_x0000_t75" style="width:76.1pt;height:19pt" o:ole="">
            <v:imagedata r:id="rId71" o:title=""/>
          </v:shape>
          <o:OLEObject Type="Embed" ProgID="Equation.DSMT4" ShapeID="_x0000_i1069" DrawAspect="Content" ObjectID="_1785313325" r:id="rId72"/>
        </w:object>
      </w:r>
    </w:p>
    <w:p w14:paraId="76E5F929" w14:textId="6A0D06D0" w:rsidR="00FD16EC" w:rsidRPr="00FD16EC" w:rsidRDefault="00FD16EC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á trị của a là bao nhiêu?</w:t>
      </w:r>
    </w:p>
    <w:p w14:paraId="4B635FBC" w14:textId="6F8C8A04" w:rsidR="00CC1C2E" w:rsidRPr="00472DD2" w:rsidRDefault="00472DD2" w:rsidP="002E329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248FF"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14:paraId="55F025F1" w14:textId="77777777" w:rsidTr="00CC1C2E">
        <w:tc>
          <w:tcPr>
            <w:tcW w:w="959" w:type="dxa"/>
          </w:tcPr>
          <w:p w14:paraId="3FAE958C" w14:textId="11615889" w:rsidR="00CC1C2E" w:rsidRP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3BE57B1C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Default="00472DD2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5C97A474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1E566E92" w14:textId="77777777" w:rsidTr="00CC1C2E">
        <w:tc>
          <w:tcPr>
            <w:tcW w:w="959" w:type="dxa"/>
            <w:vMerge/>
          </w:tcPr>
          <w:p w14:paraId="2A1330FE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008E4470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57FEFB42" w:rsidR="00CC1C2E" w:rsidRPr="00CC1C2E" w:rsidRDefault="006B21BF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0CE391E9" w14:textId="77777777" w:rsidTr="00CC1C2E">
        <w:tc>
          <w:tcPr>
            <w:tcW w:w="959" w:type="dxa"/>
            <w:vMerge/>
          </w:tcPr>
          <w:p w14:paraId="74DC9F91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649C75F2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6BF9F2A8" w:rsidR="00CC1C2E" w:rsidRPr="00CC1C2E" w:rsidRDefault="006B21BF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1598B92F" w14:textId="77777777" w:rsidTr="00CC1C2E">
        <w:tc>
          <w:tcPr>
            <w:tcW w:w="959" w:type="dxa"/>
            <w:vMerge/>
          </w:tcPr>
          <w:p w14:paraId="2E32D7B5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0D5B3C28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5CDD2BD1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657A0911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Default="00472DD2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33448378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7933CA21" w14:textId="77777777" w:rsidTr="00CC1C2E">
        <w:tc>
          <w:tcPr>
            <w:tcW w:w="959" w:type="dxa"/>
            <w:vMerge/>
          </w:tcPr>
          <w:p w14:paraId="65E76C2A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2DA23A1C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69327933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5AC89D21" w14:textId="77777777" w:rsidTr="00CC1C2E">
        <w:tc>
          <w:tcPr>
            <w:tcW w:w="959" w:type="dxa"/>
            <w:vMerge/>
          </w:tcPr>
          <w:p w14:paraId="5D97260A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439C19AA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506099CE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11883A45" w14:textId="77777777" w:rsidTr="00CC1C2E">
        <w:tc>
          <w:tcPr>
            <w:tcW w:w="959" w:type="dxa"/>
            <w:vMerge/>
          </w:tcPr>
          <w:p w14:paraId="2DF08B7D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56917243" w:rsidR="00CC1C2E" w:rsidRPr="00CC1C2E" w:rsidRDefault="00FF6966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Default="00CC1C2E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24F94C7A" w:rsidR="00CC1C2E" w:rsidRPr="00CC1C2E" w:rsidRDefault="00CC1E3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7C0C9881" w:rsidR="00472DD2" w:rsidRPr="00CC1C2E" w:rsidRDefault="00DF6096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10B93A6B" w:rsidR="00472DD2" w:rsidRPr="00CC1C2E" w:rsidRDefault="00AB5FAB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25AC8B06" w14:textId="77777777" w:rsidTr="00967198">
        <w:tc>
          <w:tcPr>
            <w:tcW w:w="959" w:type="dxa"/>
            <w:vMerge/>
          </w:tcPr>
          <w:p w14:paraId="1A43E45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0A43977C" w:rsidR="00472DD2" w:rsidRPr="00CC1C2E" w:rsidRDefault="00DF6096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2D02E760" w:rsidR="00472DD2" w:rsidRPr="00CC1C2E" w:rsidRDefault="00AB5FAB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9619CD2" w14:textId="77777777" w:rsidTr="00967198">
        <w:tc>
          <w:tcPr>
            <w:tcW w:w="959" w:type="dxa"/>
            <w:vMerge/>
          </w:tcPr>
          <w:p w14:paraId="675E3DA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07B3A4E7" w:rsidR="00472DD2" w:rsidRPr="00CC1C2E" w:rsidRDefault="00DF6096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755C6F0F" w:rsidR="00472DD2" w:rsidRPr="00CC1C2E" w:rsidRDefault="00AB5FAB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1352F9CA" w14:textId="77777777" w:rsidTr="00967198">
        <w:tc>
          <w:tcPr>
            <w:tcW w:w="959" w:type="dxa"/>
            <w:vMerge/>
          </w:tcPr>
          <w:p w14:paraId="60CA251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49EF7A30" w:rsidR="00472DD2" w:rsidRPr="00CC1C2E" w:rsidRDefault="00DF6096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0E14127A" w:rsidR="00472DD2" w:rsidRPr="00CC1C2E" w:rsidRDefault="00AB5FAB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1417" w:type="dxa"/>
          </w:tcPr>
          <w:p w14:paraId="10AE15EC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4950C6CC" w:rsidR="00472DD2" w:rsidRPr="00CC1C2E" w:rsidRDefault="00996AA8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51933537" w:rsidR="00472DD2" w:rsidRPr="00CC1C2E" w:rsidRDefault="00AA25E7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751864F7" w14:textId="77777777" w:rsidTr="00967198">
        <w:tc>
          <w:tcPr>
            <w:tcW w:w="959" w:type="dxa"/>
            <w:vMerge/>
          </w:tcPr>
          <w:p w14:paraId="5F9E9030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3AE74BCA" w:rsidR="00472DD2" w:rsidRPr="00CC1C2E" w:rsidRDefault="00996AA8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7ECB3D5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176D4F62" w:rsidR="00472DD2" w:rsidRPr="00CC1C2E" w:rsidRDefault="00AA25E7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0F19347" w14:textId="77777777" w:rsidTr="00967198">
        <w:tc>
          <w:tcPr>
            <w:tcW w:w="959" w:type="dxa"/>
            <w:vMerge/>
          </w:tcPr>
          <w:p w14:paraId="43E65BF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52E99F06" w:rsidR="00472DD2" w:rsidRPr="00CC1C2E" w:rsidRDefault="00996AA8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CE692A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578B1241" w:rsidR="00472DD2" w:rsidRPr="00CC1C2E" w:rsidRDefault="00AA25E7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53D54FAE" w14:textId="77777777" w:rsidTr="00967198">
        <w:tc>
          <w:tcPr>
            <w:tcW w:w="959" w:type="dxa"/>
            <w:vMerge/>
          </w:tcPr>
          <w:p w14:paraId="2EABEE26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67868258" w:rsidR="00472DD2" w:rsidRPr="00CC1C2E" w:rsidRDefault="00996AA8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6890C84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0D483589" w:rsidR="00472DD2" w:rsidRPr="00CC1C2E" w:rsidRDefault="00AA25E7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0F637C70" w:rsidR="00472DD2" w:rsidRPr="00CC1C2E" w:rsidRDefault="00CC1E3E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360D824C" w:rsidR="00472DD2" w:rsidRPr="00CC1C2E" w:rsidRDefault="003306F4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7076F537" w14:textId="77777777" w:rsidTr="00967198">
        <w:tc>
          <w:tcPr>
            <w:tcW w:w="959" w:type="dxa"/>
            <w:vMerge/>
          </w:tcPr>
          <w:p w14:paraId="1B4BF93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6063AA3B" w:rsidR="00472DD2" w:rsidRPr="00CC1C2E" w:rsidRDefault="00CC1E3E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228D0BEE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3F4C6A43" w:rsidR="00472DD2" w:rsidRPr="00CC1C2E" w:rsidRDefault="003306F4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4D274513" w14:textId="77777777" w:rsidTr="00967198">
        <w:tc>
          <w:tcPr>
            <w:tcW w:w="959" w:type="dxa"/>
            <w:vMerge/>
          </w:tcPr>
          <w:p w14:paraId="1EAA2A5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59C574ED" w:rsidR="00472DD2" w:rsidRPr="00CC1C2E" w:rsidRDefault="00CC1E3E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634F453C" w:rsidR="00472DD2" w:rsidRPr="00CC1C2E" w:rsidRDefault="003306F4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4A851D53" w14:textId="77777777" w:rsidTr="00967198">
        <w:tc>
          <w:tcPr>
            <w:tcW w:w="959" w:type="dxa"/>
            <w:vMerge/>
          </w:tcPr>
          <w:p w14:paraId="7691C3D0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78C0DFE8" w:rsidR="00472DD2" w:rsidRPr="00CC1C2E" w:rsidRDefault="00CC1E3E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Default="00472DD2" w:rsidP="00FF56A7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731FE782" w:rsidR="00472DD2" w:rsidRPr="00CC1C2E" w:rsidRDefault="003306F4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Default="00472DD2" w:rsidP="00CC1C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8A0B69" w:rsidRDefault="00472DD2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2"/>
        <w:gridCol w:w="2550"/>
        <w:gridCol w:w="2542"/>
        <w:gridCol w:w="2562"/>
      </w:tblGrid>
      <w:tr w:rsidR="00CC1C2E" w14:paraId="01B25576" w14:textId="77777777" w:rsidTr="00CC1C2E">
        <w:tc>
          <w:tcPr>
            <w:tcW w:w="2676" w:type="dxa"/>
          </w:tcPr>
          <w:p w14:paraId="182C09BA" w14:textId="5071F18B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14:paraId="68FDEEC9" w14:textId="77777777" w:rsidTr="00CC1C2E">
        <w:tc>
          <w:tcPr>
            <w:tcW w:w="2676" w:type="dxa"/>
          </w:tcPr>
          <w:p w14:paraId="31853F73" w14:textId="31314B7B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63B98C4D" w:rsidR="00CC1C2E" w:rsidRPr="000D54AA" w:rsidRDefault="00A95CCF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54AA">
              <w:rPr>
                <w:rFonts w:ascii="Times New Roman" w:hAnsi="Times New Roman" w:cs="Times New Roman"/>
                <w:bCs/>
                <w:sz w:val="24"/>
                <w:szCs w:val="24"/>
              </w:rPr>
              <w:t>560 kJ</w:t>
            </w:r>
          </w:p>
        </w:tc>
        <w:tc>
          <w:tcPr>
            <w:tcW w:w="2676" w:type="dxa"/>
          </w:tcPr>
          <w:p w14:paraId="2A88F9A8" w14:textId="605F3FE2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7EC291E8" w:rsidR="00CC1C2E" w:rsidRPr="000D54AA" w:rsidRDefault="003E5B95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CC1C2E" w14:paraId="361B4D51" w14:textId="77777777" w:rsidTr="00CC1C2E">
        <w:tc>
          <w:tcPr>
            <w:tcW w:w="2676" w:type="dxa"/>
          </w:tcPr>
          <w:p w14:paraId="70BE8496" w14:textId="4B2984C0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6C665E98" w:rsidR="00CC1C2E" w:rsidRPr="000D54AA" w:rsidRDefault="00E45719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54A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137,7 </w:t>
            </w:r>
          </w:p>
        </w:tc>
        <w:tc>
          <w:tcPr>
            <w:tcW w:w="2676" w:type="dxa"/>
          </w:tcPr>
          <w:p w14:paraId="6119F7E6" w14:textId="6AEBFB33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716FB37A" w:rsidR="00CC1C2E" w:rsidRPr="000D54AA" w:rsidRDefault="00A204E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CC1C2E" w14:paraId="17EB192B" w14:textId="77777777" w:rsidTr="00CC1C2E">
        <w:tc>
          <w:tcPr>
            <w:tcW w:w="2676" w:type="dxa"/>
          </w:tcPr>
          <w:p w14:paraId="15410DF2" w14:textId="12D6962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7CA82D1" w:rsidR="00CC1C2E" w:rsidRPr="000D54AA" w:rsidRDefault="000D54AA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D54AA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9FF60B8" w14:textId="6F2DA5FE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43A44B7B" w:rsidR="00CC1C2E" w:rsidRPr="000D54AA" w:rsidRDefault="00A10020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80000</w:t>
            </w:r>
          </w:p>
        </w:tc>
      </w:tr>
      <w:tr w:rsidR="00472DD2" w14:paraId="01E5B470" w14:textId="77777777" w:rsidTr="00CC1C2E">
        <w:tc>
          <w:tcPr>
            <w:tcW w:w="2676" w:type="dxa"/>
          </w:tcPr>
          <w:p w14:paraId="0669B7D5" w14:textId="05F677EE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157DDBD0" w:rsidR="00472DD2" w:rsidRPr="000D54AA" w:rsidRDefault="00D14C28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26,32 </w:t>
            </w:r>
          </w:p>
        </w:tc>
        <w:tc>
          <w:tcPr>
            <w:tcW w:w="2676" w:type="dxa"/>
          </w:tcPr>
          <w:p w14:paraId="3626CCEC" w14:textId="4545FAE2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5BD91A3E" w:rsidR="00472DD2" w:rsidRPr="000D54AA" w:rsidRDefault="00FD16EC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-856,98</w:t>
            </w:r>
          </w:p>
        </w:tc>
      </w:tr>
      <w:tr w:rsidR="00472DD2" w14:paraId="4CA83EFE" w14:textId="77777777" w:rsidTr="00CC1C2E">
        <w:tc>
          <w:tcPr>
            <w:tcW w:w="2676" w:type="dxa"/>
          </w:tcPr>
          <w:p w14:paraId="71EE2BEF" w14:textId="5B639052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5C4B9A16" w:rsidR="00472DD2" w:rsidRPr="000D54AA" w:rsidRDefault="00DE7027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5</w:t>
            </w:r>
          </w:p>
        </w:tc>
        <w:tc>
          <w:tcPr>
            <w:tcW w:w="2676" w:type="dxa"/>
          </w:tcPr>
          <w:p w14:paraId="16F96C0A" w14:textId="28B68273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28F2FE6A" w:rsidR="00472DD2" w:rsidRPr="000D54AA" w:rsidRDefault="00FD16EC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1,8</w:t>
            </w:r>
          </w:p>
        </w:tc>
      </w:tr>
    </w:tbl>
    <w:p w14:paraId="6D67C35E" w14:textId="77777777" w:rsidR="00CC1C2E" w:rsidRDefault="00CC1C2E" w:rsidP="00CC1C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1294EC0" w14:textId="77777777" w:rsidR="007F6D6E" w:rsidRDefault="007F6D6E" w:rsidP="007F6D6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8A0B69" w:rsidRDefault="007F6D6E" w:rsidP="007F6D6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1A1F1AB" w14:textId="146DC028" w:rsidR="00DC5220" w:rsidRDefault="00A95CC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782942FC">
          <v:shape id="_x0000_i1070" type="#_x0000_t75" style="width:36pt;height:19pt" o:ole="">
            <v:imagedata r:id="rId39" o:title=""/>
          </v:shape>
          <o:OLEObject Type="Embed" ProgID="Equation.DSMT4" ShapeID="_x0000_i1070" DrawAspect="Content" ObjectID="_1785313326" r:id="rId73"/>
        </w:object>
      </w:r>
      <w:r>
        <w:rPr>
          <w:rFonts w:ascii="Times New Roman" w:hAnsi="Times New Roman" w:cs="Times New Roman"/>
          <w:sz w:val="24"/>
          <w:szCs w:val="24"/>
        </w:rPr>
        <w:t>=2x280=560 kJ</w:t>
      </w:r>
    </w:p>
    <w:p w14:paraId="5D7BD9D4" w14:textId="77777777" w:rsidR="00E45719" w:rsidRDefault="00A95CC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45719" w:rsidRPr="00E45719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500" w:dyaOrig="380" w14:anchorId="52C785EA">
          <v:shape id="_x0000_i1071" type="#_x0000_t75" style="width:74.7pt;height:19pt" o:ole="">
            <v:imagedata r:id="rId74" o:title=""/>
          </v:shape>
          <o:OLEObject Type="Embed" ProgID="Equation.DSMT4" ShapeID="_x0000_i1071" DrawAspect="Content" ObjectID="_1785313327" r:id="rId75"/>
        </w:object>
      </w:r>
      <w:r w:rsidR="00E45719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40BEEE40" w14:textId="44522C34" w:rsidR="00CC1C2E" w:rsidRPr="00E45719" w:rsidRDefault="00E45719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5719">
        <w:rPr>
          <w:rFonts w:ascii="Times New Roman" w:hAnsi="Times New Roman" w:cs="Times New Roman"/>
          <w:sz w:val="24"/>
          <w:szCs w:val="24"/>
        </w:rPr>
        <w:t xml:space="preserve"> Cứ 3 mol H</w:t>
      </w:r>
      <w:r w:rsidRPr="00E457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5719">
        <w:rPr>
          <w:rFonts w:ascii="Times New Roman" w:hAnsi="Times New Roman" w:cs="Times New Roman"/>
          <w:sz w:val="24"/>
          <w:szCs w:val="24"/>
        </w:rPr>
        <w:t xml:space="preserve"> phản ứng tỏa ra 91,8 kJ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66042">
        <w:rPr>
          <w:rFonts w:ascii="Times New Roman" w:hAnsi="Times New Roman" w:cs="Times New Roman"/>
          <w:sz w:val="24"/>
          <w:szCs w:val="24"/>
        </w:rPr>
        <w:t>nhiệt</w:t>
      </w:r>
      <w:r w:rsidRPr="00E45719">
        <w:rPr>
          <w:rFonts w:ascii="Times New Roman" w:hAnsi="Times New Roman" w:cs="Times New Roman"/>
          <w:sz w:val="24"/>
          <w:szCs w:val="24"/>
        </w:rPr>
        <w:t>→ 4,5 mol H</w:t>
      </w:r>
      <w:r w:rsidRPr="00E457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5719">
        <w:rPr>
          <w:rFonts w:ascii="Times New Roman" w:hAnsi="Times New Roman" w:cs="Times New Roman"/>
          <w:sz w:val="24"/>
          <w:szCs w:val="24"/>
        </w:rPr>
        <w:t xml:space="preserve"> phản ứng tỏa ra lượng nhiệt là </w:t>
      </w:r>
      <w:r w:rsidRPr="00E45719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7CFCD7A5">
          <v:shape id="_x0000_i1072" type="#_x0000_t75" style="width:84.25pt;height:31.25pt" o:ole="">
            <v:imagedata r:id="rId76" o:title=""/>
          </v:shape>
          <o:OLEObject Type="Embed" ProgID="Equation.DSMT4" ShapeID="_x0000_i1072" DrawAspect="Content" ObjectID="_1785313328" r:id="rId77"/>
        </w:object>
      </w:r>
      <w:r w:rsidRPr="00E45719">
        <w:rPr>
          <w:rFonts w:ascii="Times New Roman" w:hAnsi="Times New Roman" w:cs="Times New Roman"/>
          <w:sz w:val="24"/>
          <w:szCs w:val="24"/>
        </w:rPr>
        <w:t>kJ</w:t>
      </w:r>
    </w:p>
    <w:p w14:paraId="77C6E5E3" w14:textId="29ECD9B3" w:rsidR="00CC1C2E" w:rsidRDefault="00E45719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D54A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D54AA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100" w:dyaOrig="380" w14:anchorId="375C02BF">
          <v:shape id="_x0000_i1073" type="#_x0000_t75" style="width:55pt;height:19pt" o:ole="">
            <v:imagedata r:id="rId78" o:title=""/>
          </v:shape>
          <o:OLEObject Type="Embed" ProgID="Equation.DSMT4" ShapeID="_x0000_i1073" DrawAspect="Content" ObjectID="_1785313329" r:id="rId79"/>
        </w:object>
      </w:r>
      <w:r w:rsidR="000D54AA">
        <w:rPr>
          <w:rFonts w:ascii="Times New Roman" w:hAnsi="Times New Roman" w:cs="Times New Roman"/>
          <w:sz w:val="24"/>
          <w:szCs w:val="24"/>
        </w:rPr>
        <w:t xml:space="preserve"> → Phản ứng tỏa nhiệt</w:t>
      </w:r>
    </w:p>
    <w:p w14:paraId="246E3119" w14:textId="60BC7893" w:rsidR="00CC1C2E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D14C2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14C28" w:rsidRPr="00D14C28">
        <w:rPr>
          <w:rFonts w:ascii="Times New Roman" w:hAnsi="Times New Roman" w:cs="Times New Roman"/>
          <w:sz w:val="24"/>
          <w:szCs w:val="24"/>
        </w:rPr>
        <w:t>Phản ứng thuận có giá trị</w:t>
      </w:r>
      <w:r w:rsidR="00D14C2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14C28" w:rsidRPr="005E3BF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337AADE1">
          <v:shape id="_x0000_i1074" type="#_x0000_t75" style="width:36pt;height:19pt" o:ole="">
            <v:imagedata r:id="rId80" o:title=""/>
          </v:shape>
          <o:OLEObject Type="Embed" ProgID="Equation.DSMT4" ShapeID="_x0000_i1074" DrawAspect="Content" ObjectID="_1785313330" r:id="rId81"/>
        </w:object>
      </w:r>
      <w:r w:rsidR="00D14C28">
        <w:rPr>
          <w:rFonts w:ascii="Times New Roman" w:hAnsi="Times New Roman" w:cs="Times New Roman"/>
          <w:sz w:val="24"/>
          <w:szCs w:val="24"/>
        </w:rPr>
        <w:t xml:space="preserve"> và ngược dấu với phản ứng nghịch</w:t>
      </w:r>
    </w:p>
    <w:p w14:paraId="325E5AAF" w14:textId="59E67EEB" w:rsidR="00CC1C2E" w:rsidRPr="00DE7027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D14C2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E7027" w:rsidRPr="00DE7027">
        <w:rPr>
          <w:rFonts w:ascii="Times New Roman" w:hAnsi="Times New Roman" w:cs="Times New Roman"/>
          <w:sz w:val="24"/>
          <w:szCs w:val="24"/>
        </w:rPr>
        <w:t>25</w:t>
      </w:r>
      <w:r w:rsidR="00DE7027" w:rsidRPr="00DE702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E7027" w:rsidRPr="00DE7027">
        <w:rPr>
          <w:rFonts w:ascii="Times New Roman" w:hAnsi="Times New Roman" w:cs="Times New Roman"/>
          <w:sz w:val="24"/>
          <w:szCs w:val="24"/>
        </w:rPr>
        <w:t>C (SGK trang 83)</w:t>
      </w:r>
    </w:p>
    <w:p w14:paraId="4E22B4C7" w14:textId="329E331F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DE702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E5B95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100" w:dyaOrig="380" w14:anchorId="6D8F3559">
          <v:shape id="_x0000_i1075" type="#_x0000_t75" style="width:55pt;height:19pt" o:ole="">
            <v:imagedata r:id="rId78" o:title=""/>
          </v:shape>
          <o:OLEObject Type="Embed" ProgID="Equation.DSMT4" ShapeID="_x0000_i1075" DrawAspect="Content" ObjectID="_1785313331" r:id="rId82"/>
        </w:object>
      </w:r>
      <w:r w:rsidR="003E5B95">
        <w:rPr>
          <w:rFonts w:ascii="Times New Roman" w:hAnsi="Times New Roman" w:cs="Times New Roman"/>
          <w:sz w:val="24"/>
          <w:szCs w:val="24"/>
        </w:rPr>
        <w:t xml:space="preserve"> → Phản ứng xảy ra thuận lợi; </w:t>
      </w:r>
      <w:r w:rsidR="003E5B95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100" w:dyaOrig="380" w14:anchorId="41C66971">
          <v:shape id="_x0000_i1076" type="#_x0000_t75" style="width:55pt;height:19pt" o:ole="">
            <v:imagedata r:id="rId83" o:title=""/>
          </v:shape>
          <o:OLEObject Type="Embed" ProgID="Equation.DSMT4" ShapeID="_x0000_i1076" DrawAspect="Content" ObjectID="_1785313332" r:id="rId84"/>
        </w:object>
      </w:r>
      <w:r w:rsidR="003E5B95">
        <w:rPr>
          <w:rFonts w:ascii="Times New Roman" w:hAnsi="Times New Roman" w:cs="Times New Roman"/>
          <w:sz w:val="24"/>
          <w:szCs w:val="24"/>
        </w:rPr>
        <w:t>→ Phản ứng xảy ra không thuận lợi</w:t>
      </w:r>
    </w:p>
    <w:p w14:paraId="24082DC8" w14:textId="4547E02B" w:rsidR="000D54AA" w:rsidRPr="00A204EE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B215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204EE" w:rsidRPr="00A204EE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08FB526">
          <v:shape id="_x0000_i1077" type="#_x0000_t75" style="width:38.05pt;height:19.7pt" o:ole="">
            <v:imagedata r:id="rId85" o:title=""/>
          </v:shape>
          <o:OLEObject Type="Embed" ProgID="Equation.DSMT4" ShapeID="_x0000_i1077" DrawAspect="Content" ObjectID="_1785313333" r:id="rId86"/>
        </w:object>
      </w:r>
      <w:r w:rsidR="00A204EE">
        <w:rPr>
          <w:rFonts w:ascii="Times New Roman" w:hAnsi="Times New Roman" w:cs="Times New Roman"/>
          <w:sz w:val="24"/>
          <w:szCs w:val="24"/>
        </w:rPr>
        <w:t xml:space="preserve"> của đơn chất bền = 0</w:t>
      </w:r>
    </w:p>
    <w:p w14:paraId="4D19B0FA" w14:textId="76F053B7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1002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10020" w:rsidRPr="005E3BF2">
        <w:rPr>
          <w:rFonts w:ascii="Times New Roman" w:hAnsi="Times New Roman" w:cs="Times New Roman"/>
          <w:position w:val="-12"/>
          <w:sz w:val="24"/>
          <w:szCs w:val="24"/>
        </w:rPr>
        <w:object w:dxaOrig="1579" w:dyaOrig="380" w14:anchorId="2ED44D92">
          <v:shape id="_x0000_i1078" type="#_x0000_t75" style="width:78.8pt;height:19pt" o:ole="">
            <v:imagedata r:id="rId23" o:title=""/>
          </v:shape>
          <o:OLEObject Type="Embed" ProgID="Equation.DSMT4" ShapeID="_x0000_i1078" DrawAspect="Content" ObjectID="_1785313334" r:id="rId87"/>
        </w:object>
      </w:r>
      <w:r w:rsidR="00A10020">
        <w:rPr>
          <w:rFonts w:ascii="Times New Roman" w:hAnsi="Times New Roman" w:cs="Times New Roman"/>
          <w:sz w:val="24"/>
          <w:szCs w:val="24"/>
        </w:rPr>
        <w:t>=180 000 J</w:t>
      </w:r>
    </w:p>
    <w:p w14:paraId="50BE30FE" w14:textId="78F483D4" w:rsidR="000D54AA" w:rsidRDefault="000D54A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1002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D16EC" w:rsidRPr="005E3BF2">
        <w:rPr>
          <w:rFonts w:ascii="Times New Roman" w:hAnsi="Times New Roman" w:cs="Times New Roman"/>
          <w:position w:val="-12"/>
          <w:sz w:val="24"/>
          <w:szCs w:val="24"/>
        </w:rPr>
        <w:object w:dxaOrig="3300" w:dyaOrig="380" w14:anchorId="75729D7C">
          <v:shape id="_x0000_i1079" type="#_x0000_t75" style="width:165.05pt;height:19pt" o:ole="">
            <v:imagedata r:id="rId88" o:title=""/>
          </v:shape>
          <o:OLEObject Type="Embed" ProgID="Equation.DSMT4" ShapeID="_x0000_i1079" DrawAspect="Content" ObjectID="_1785313335" r:id="rId89"/>
        </w:object>
      </w:r>
    </w:p>
    <w:p w14:paraId="559DCB1D" w14:textId="44F701D8" w:rsidR="00666042" w:rsidRDefault="000D54AA" w:rsidP="0066604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D16EC">
        <w:rPr>
          <w:rFonts w:ascii="Times New Roman" w:hAnsi="Times New Roman" w:cs="Times New Roman"/>
          <w:sz w:val="24"/>
          <w:szCs w:val="24"/>
        </w:rPr>
        <w:t xml:space="preserve"> </w:t>
      </w:r>
      <w:r w:rsidR="00666042" w:rsidRPr="00E45719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620" w:dyaOrig="380" w14:anchorId="5FDB33D8">
          <v:shape id="_x0000_i1080" type="#_x0000_t75" style="width:80.85pt;height:19pt" o:ole="">
            <v:imagedata r:id="rId90" o:title=""/>
          </v:shape>
          <o:OLEObject Type="Embed" ProgID="Equation.DSMT4" ShapeID="_x0000_i1080" DrawAspect="Content" ObjectID="_1785313336" r:id="rId91"/>
        </w:object>
      </w:r>
      <w:r w:rsidR="00666042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2185E8AF" w14:textId="1CBC7A64" w:rsidR="00666042" w:rsidRPr="00E45719" w:rsidRDefault="00666042" w:rsidP="0066604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5719">
        <w:rPr>
          <w:rFonts w:ascii="Times New Roman" w:hAnsi="Times New Roman" w:cs="Times New Roman"/>
          <w:sz w:val="24"/>
          <w:szCs w:val="24"/>
        </w:rPr>
        <w:t xml:space="preserve"> Cứ </w:t>
      </w:r>
      <w:r>
        <w:rPr>
          <w:rFonts w:ascii="Times New Roman" w:hAnsi="Times New Roman" w:cs="Times New Roman"/>
          <w:sz w:val="24"/>
          <w:szCs w:val="24"/>
        </w:rPr>
        <w:t>0,25</w:t>
      </w:r>
      <w:r w:rsidRPr="00E45719">
        <w:rPr>
          <w:rFonts w:ascii="Times New Roman" w:hAnsi="Times New Roman" w:cs="Times New Roman"/>
          <w:sz w:val="24"/>
          <w:szCs w:val="24"/>
        </w:rPr>
        <w:t xml:space="preserve"> mol 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E457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5719">
        <w:rPr>
          <w:rFonts w:ascii="Times New Roman" w:hAnsi="Times New Roman" w:cs="Times New Roman"/>
          <w:sz w:val="24"/>
          <w:szCs w:val="24"/>
        </w:rPr>
        <w:t xml:space="preserve"> phản ứng tỏa ra </w:t>
      </w:r>
      <w:r>
        <w:rPr>
          <w:rFonts w:ascii="Times New Roman" w:hAnsi="Times New Roman" w:cs="Times New Roman"/>
          <w:sz w:val="24"/>
          <w:szCs w:val="24"/>
        </w:rPr>
        <w:t>22,95</w:t>
      </w:r>
      <w:r w:rsidRPr="00E45719">
        <w:rPr>
          <w:rFonts w:ascii="Times New Roman" w:hAnsi="Times New Roman" w:cs="Times New Roman"/>
          <w:sz w:val="24"/>
          <w:szCs w:val="24"/>
        </w:rPr>
        <w:t xml:space="preserve"> kJ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5719">
        <w:rPr>
          <w:rFonts w:ascii="Times New Roman" w:hAnsi="Times New Roman" w:cs="Times New Roman"/>
          <w:sz w:val="24"/>
          <w:szCs w:val="24"/>
        </w:rPr>
        <w:t xml:space="preserve">→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E45719">
        <w:rPr>
          <w:rFonts w:ascii="Times New Roman" w:hAnsi="Times New Roman" w:cs="Times New Roman"/>
          <w:sz w:val="24"/>
          <w:szCs w:val="24"/>
        </w:rPr>
        <w:t xml:space="preserve"> mol 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E457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5719">
        <w:rPr>
          <w:rFonts w:ascii="Times New Roman" w:hAnsi="Times New Roman" w:cs="Times New Roman"/>
          <w:sz w:val="24"/>
          <w:szCs w:val="24"/>
        </w:rPr>
        <w:t xml:space="preserve"> phản ứng tỏa ra lượng nhiệt là </w:t>
      </w:r>
      <w:r w:rsidRPr="00666042">
        <w:rPr>
          <w:rFonts w:ascii="Times New Roman" w:hAnsi="Times New Roman" w:cs="Times New Roman"/>
          <w:position w:val="-28"/>
          <w:sz w:val="24"/>
          <w:szCs w:val="24"/>
        </w:rPr>
        <w:object w:dxaOrig="1320" w:dyaOrig="660" w14:anchorId="7760BF74">
          <v:shape id="_x0000_i1081" type="#_x0000_t75" style="width:65.9pt;height:33.3pt" o:ole="">
            <v:imagedata r:id="rId92" o:title=""/>
          </v:shape>
          <o:OLEObject Type="Embed" ProgID="Equation.DSMT4" ShapeID="_x0000_i1081" DrawAspect="Content" ObjectID="_1785313337" r:id="rId93"/>
        </w:object>
      </w:r>
      <w:r w:rsidRPr="00E45719">
        <w:rPr>
          <w:rFonts w:ascii="Times New Roman" w:hAnsi="Times New Roman" w:cs="Times New Roman"/>
          <w:sz w:val="24"/>
          <w:szCs w:val="24"/>
        </w:rPr>
        <w:t>kJ</w:t>
      </w:r>
    </w:p>
    <w:p w14:paraId="4D9194E8" w14:textId="77777777" w:rsidR="00F64DA4" w:rsidRPr="00F64DA4" w:rsidRDefault="00F64DA4" w:rsidP="00F64DA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4DA4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041C4D89" w14:textId="650A6231" w:rsidR="000D54AA" w:rsidRPr="00FD16EC" w:rsidRDefault="00F64DA4" w:rsidP="00F64DA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4DA4">
        <w:rPr>
          <w:rFonts w:ascii="Times New Roman" w:hAnsi="Times New Roman" w:cs="Times New Roman"/>
          <w:sz w:val="24"/>
          <w:szCs w:val="24"/>
        </w:rPr>
        <w:t>https://www.vnteach.com</w:t>
      </w:r>
    </w:p>
    <w:sectPr w:rsidR="000D54AA" w:rsidRPr="00FD16EC" w:rsidSect="00F248FF">
      <w:headerReference w:type="default" r:id="rId94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57E3D3" w14:textId="77777777" w:rsidR="008C1EE5" w:rsidRDefault="008C1EE5" w:rsidP="00B07D09">
      <w:pPr>
        <w:spacing w:after="0" w:line="240" w:lineRule="auto"/>
      </w:pPr>
      <w:r>
        <w:separator/>
      </w:r>
    </w:p>
  </w:endnote>
  <w:endnote w:type="continuationSeparator" w:id="0">
    <w:p w14:paraId="334604C8" w14:textId="77777777" w:rsidR="008C1EE5" w:rsidRDefault="008C1EE5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53DB00" w14:textId="77777777" w:rsidR="008C1EE5" w:rsidRDefault="008C1EE5" w:rsidP="00B07D09">
      <w:pPr>
        <w:spacing w:after="0" w:line="240" w:lineRule="auto"/>
      </w:pPr>
      <w:r>
        <w:separator/>
      </w:r>
    </w:p>
  </w:footnote>
  <w:footnote w:type="continuationSeparator" w:id="0">
    <w:p w14:paraId="465CDD5D" w14:textId="77777777" w:rsidR="008C1EE5" w:rsidRDefault="008C1EE5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0A6CAF27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0D54AA">
      <w:rPr>
        <w:rFonts w:ascii="Times New Roman" w:hAnsi="Times New Roman" w:cs="Times New Roman"/>
        <w:b/>
        <w:color w:val="FF0000"/>
        <w:sz w:val="24"/>
        <w:szCs w:val="24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1193003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279A"/>
    <w:rsid w:val="00012846"/>
    <w:rsid w:val="00055804"/>
    <w:rsid w:val="000855EF"/>
    <w:rsid w:val="000A57FB"/>
    <w:rsid w:val="000D54AA"/>
    <w:rsid w:val="000F758B"/>
    <w:rsid w:val="00137D28"/>
    <w:rsid w:val="001900B9"/>
    <w:rsid w:val="001A18A6"/>
    <w:rsid w:val="001C45A3"/>
    <w:rsid w:val="001C4B47"/>
    <w:rsid w:val="00231230"/>
    <w:rsid w:val="0023715F"/>
    <w:rsid w:val="00261B8E"/>
    <w:rsid w:val="00271F7B"/>
    <w:rsid w:val="00275691"/>
    <w:rsid w:val="002B6DF5"/>
    <w:rsid w:val="002E329D"/>
    <w:rsid w:val="003306F4"/>
    <w:rsid w:val="00345689"/>
    <w:rsid w:val="00351F53"/>
    <w:rsid w:val="003D3C1B"/>
    <w:rsid w:val="003E5B95"/>
    <w:rsid w:val="003F706B"/>
    <w:rsid w:val="00464D6C"/>
    <w:rsid w:val="00472DD2"/>
    <w:rsid w:val="004765F4"/>
    <w:rsid w:val="004C000A"/>
    <w:rsid w:val="004D1B34"/>
    <w:rsid w:val="005751F8"/>
    <w:rsid w:val="0059054B"/>
    <w:rsid w:val="00597ECD"/>
    <w:rsid w:val="005C17A6"/>
    <w:rsid w:val="005D3E01"/>
    <w:rsid w:val="005E3BF2"/>
    <w:rsid w:val="00666042"/>
    <w:rsid w:val="006B21BF"/>
    <w:rsid w:val="00704199"/>
    <w:rsid w:val="00774EF5"/>
    <w:rsid w:val="00790AB3"/>
    <w:rsid w:val="007F6D6E"/>
    <w:rsid w:val="0086279A"/>
    <w:rsid w:val="008A0B69"/>
    <w:rsid w:val="008C1EE5"/>
    <w:rsid w:val="008C44FD"/>
    <w:rsid w:val="008E7596"/>
    <w:rsid w:val="00907E1A"/>
    <w:rsid w:val="00996AA8"/>
    <w:rsid w:val="009B7247"/>
    <w:rsid w:val="00A10020"/>
    <w:rsid w:val="00A204EE"/>
    <w:rsid w:val="00A41FE7"/>
    <w:rsid w:val="00A46160"/>
    <w:rsid w:val="00A95CCF"/>
    <w:rsid w:val="00AA25E7"/>
    <w:rsid w:val="00AB2157"/>
    <w:rsid w:val="00AB4669"/>
    <w:rsid w:val="00AB5FAB"/>
    <w:rsid w:val="00AC2EE7"/>
    <w:rsid w:val="00B07D09"/>
    <w:rsid w:val="00B722BA"/>
    <w:rsid w:val="00BB5DF3"/>
    <w:rsid w:val="00C50643"/>
    <w:rsid w:val="00C52CBD"/>
    <w:rsid w:val="00CB3044"/>
    <w:rsid w:val="00CC1C2E"/>
    <w:rsid w:val="00CC1E3E"/>
    <w:rsid w:val="00D07134"/>
    <w:rsid w:val="00D14C28"/>
    <w:rsid w:val="00D471E7"/>
    <w:rsid w:val="00D75F18"/>
    <w:rsid w:val="00DC5220"/>
    <w:rsid w:val="00DE7027"/>
    <w:rsid w:val="00DF6096"/>
    <w:rsid w:val="00E2688B"/>
    <w:rsid w:val="00E45719"/>
    <w:rsid w:val="00ED2A0C"/>
    <w:rsid w:val="00F248FF"/>
    <w:rsid w:val="00F356EF"/>
    <w:rsid w:val="00F46142"/>
    <w:rsid w:val="00F5139D"/>
    <w:rsid w:val="00F64DA4"/>
    <w:rsid w:val="00F83558"/>
    <w:rsid w:val="00FA7C5E"/>
    <w:rsid w:val="00FD16EC"/>
    <w:rsid w:val="00FF56A7"/>
    <w:rsid w:val="00FF69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86B00FA8-892E-4815-9214-DA1ACF886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60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styleId="PlaceholderText">
    <w:name w:val="Placeholder Text"/>
    <w:basedOn w:val="DefaultParagraphFont"/>
    <w:uiPriority w:val="99"/>
    <w:semiHidden/>
    <w:rsid w:val="00AB5FA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9.bin"/><Relationship Id="rId68" Type="http://schemas.openxmlformats.org/officeDocument/2006/relationships/image" Target="media/image20.wmf"/><Relationship Id="rId84" Type="http://schemas.openxmlformats.org/officeDocument/2006/relationships/oleObject" Target="embeddings/oleObject52.bin"/><Relationship Id="rId89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74" Type="http://schemas.openxmlformats.org/officeDocument/2006/relationships/image" Target="media/image22.wmf"/><Relationship Id="rId79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29.wmf"/><Relationship Id="rId95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5.bin"/><Relationship Id="rId80" Type="http://schemas.openxmlformats.org/officeDocument/2006/relationships/image" Target="media/image25.wmf"/><Relationship Id="rId85" Type="http://schemas.openxmlformats.org/officeDocument/2006/relationships/image" Target="media/image27.wmf"/><Relationship Id="rId93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png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6.bin"/><Relationship Id="rId67" Type="http://schemas.openxmlformats.org/officeDocument/2006/relationships/oleObject" Target="embeddings/oleObject4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7.bin"/><Relationship Id="rId83" Type="http://schemas.openxmlformats.org/officeDocument/2006/relationships/image" Target="media/image26.wmf"/><Relationship Id="rId88" Type="http://schemas.openxmlformats.org/officeDocument/2006/relationships/image" Target="media/image28.wmf"/><Relationship Id="rId91" Type="http://schemas.openxmlformats.org/officeDocument/2006/relationships/oleObject" Target="embeddings/oleObject56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6.bin"/><Relationship Id="rId78" Type="http://schemas.openxmlformats.org/officeDocument/2006/relationships/image" Target="media/image24.wmf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3.bin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76" Type="http://schemas.openxmlformats.org/officeDocument/2006/relationships/image" Target="media/image23.wmf"/><Relationship Id="rId7" Type="http://schemas.openxmlformats.org/officeDocument/2006/relationships/image" Target="media/image1.wmf"/><Relationship Id="rId71" Type="http://schemas.openxmlformats.org/officeDocument/2006/relationships/image" Target="media/image21.wmf"/><Relationship Id="rId92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19.wmf"/><Relationship Id="rId87" Type="http://schemas.openxmlformats.org/officeDocument/2006/relationships/oleObject" Target="embeddings/oleObject54.bin"/><Relationship Id="rId61" Type="http://schemas.openxmlformats.org/officeDocument/2006/relationships/image" Target="media/image18.wmf"/><Relationship Id="rId82" Type="http://schemas.openxmlformats.org/officeDocument/2006/relationships/oleObject" Target="embeddings/oleObject51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0</TotalTime>
  <Pages>1</Pages>
  <Words>1209</Words>
  <Characters>6892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4-01-03T15:05:00Z</dcterms:created>
  <dcterms:modified xsi:type="dcterms:W3CDTF">2024-08-16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